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87" r:id="rId6"/>
    <p:sldId id="257" r:id="rId7"/>
    <p:sldId id="259" r:id="rId8"/>
    <p:sldId id="258" r:id="rId9"/>
    <p:sldId id="314" r:id="rId10"/>
    <p:sldId id="274" r:id="rId11"/>
    <p:sldId id="302" r:id="rId12"/>
    <p:sldId id="276" r:id="rId13"/>
    <p:sldId id="278" r:id="rId14"/>
    <p:sldId id="309" r:id="rId15"/>
    <p:sldId id="277" r:id="rId16"/>
    <p:sldId id="281" r:id="rId17"/>
    <p:sldId id="303" r:id="rId18"/>
    <p:sldId id="280" r:id="rId19"/>
    <p:sldId id="279" r:id="rId20"/>
    <p:sldId id="282" r:id="rId21"/>
    <p:sldId id="310" r:id="rId22"/>
    <p:sldId id="286" r:id="rId23"/>
    <p:sldId id="285" r:id="rId24"/>
    <p:sldId id="304" r:id="rId25"/>
    <p:sldId id="288" r:id="rId26"/>
    <p:sldId id="289" r:id="rId27"/>
    <p:sldId id="290" r:id="rId28"/>
    <p:sldId id="292" r:id="rId29"/>
    <p:sldId id="293" r:id="rId30"/>
    <p:sldId id="291" r:id="rId31"/>
    <p:sldId id="305" r:id="rId32"/>
    <p:sldId id="284" r:id="rId33"/>
    <p:sldId id="294" r:id="rId34"/>
    <p:sldId id="295" r:id="rId35"/>
    <p:sldId id="283" r:id="rId36"/>
    <p:sldId id="311" r:id="rId37"/>
    <p:sldId id="297" r:id="rId38"/>
    <p:sldId id="296" r:id="rId39"/>
    <p:sldId id="298" r:id="rId40"/>
    <p:sldId id="312" r:id="rId41"/>
    <p:sldId id="299" r:id="rId42"/>
    <p:sldId id="306" r:id="rId43"/>
    <p:sldId id="300" r:id="rId44"/>
    <p:sldId id="307" r:id="rId45"/>
    <p:sldId id="301" r:id="rId46"/>
    <p:sldId id="313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7BDC018-A4DF-4195-9BB6-71B30346906C}" v="1" dt="2021-09-14T14:36:12.0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5/10/relationships/revisionInfo" Target="revisionInfo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USHARUF HOSSAIN" userId="S::21-45112-2@student.aiub.edu::5c2d777d-816f-42a7-b759-a05f258f3a92" providerId="AD" clId="Web-{37BDC018-A4DF-4195-9BB6-71B30346906C}"/>
    <pc:docChg chg="modSld">
      <pc:chgData name="MUSHARUF HOSSAIN" userId="S::21-45112-2@student.aiub.edu::5c2d777d-816f-42a7-b759-a05f258f3a92" providerId="AD" clId="Web-{37BDC018-A4DF-4195-9BB6-71B30346906C}" dt="2021-09-14T14:36:12.047" v="0" actId="1076"/>
      <pc:docMkLst>
        <pc:docMk/>
      </pc:docMkLst>
      <pc:sldChg chg="modSp">
        <pc:chgData name="MUSHARUF HOSSAIN" userId="S::21-45112-2@student.aiub.edu::5c2d777d-816f-42a7-b759-a05f258f3a92" providerId="AD" clId="Web-{37BDC018-A4DF-4195-9BB6-71B30346906C}" dt="2021-09-14T14:36:12.047" v="0" actId="1076"/>
        <pc:sldMkLst>
          <pc:docMk/>
          <pc:sldMk cId="1323991687" sldId="276"/>
        </pc:sldMkLst>
        <pc:spChg chg="mod">
          <ac:chgData name="MUSHARUF HOSSAIN" userId="S::21-45112-2@student.aiub.edu::5c2d777d-816f-42a7-b759-a05f258f3a92" providerId="AD" clId="Web-{37BDC018-A4DF-4195-9BB6-71B30346906C}" dt="2021-09-14T14:36:12.047" v="0" actId="1076"/>
          <ac:spMkLst>
            <pc:docMk/>
            <pc:sldMk cId="1323991687" sldId="276"/>
            <ac:spMk id="1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106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11" Type="http://schemas.openxmlformats.org/officeDocument/2006/relationships/image" Target="../media/image63.e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0.emf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w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6.wmf"/><Relationship Id="rId3" Type="http://schemas.openxmlformats.org/officeDocument/2006/relationships/image" Target="../media/image107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5.wmf"/><Relationship Id="rId1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wmf"/><Relationship Id="rId7" Type="http://schemas.openxmlformats.org/officeDocument/2006/relationships/image" Target="../media/image15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png"/><Relationship Id="rId4" Type="http://schemas.openxmlformats.org/officeDocument/2006/relationships/image" Target="../media/image12.wmf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5400"/>
              <a:t>Chapter-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362200"/>
            <a:ext cx="6400800" cy="2209800"/>
          </a:xfrm>
        </p:spPr>
        <p:txBody>
          <a:bodyPr>
            <a:no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Integration</a:t>
            </a:r>
          </a:p>
          <a:p>
            <a:endParaRPr lang="en-US" sz="2800" b="1">
              <a:solidFill>
                <a:srgbClr val="FF0000"/>
              </a:solidFill>
            </a:endParaRPr>
          </a:p>
          <a:p>
            <a:r>
              <a:rPr lang="en-US" sz="2800" b="1">
                <a:solidFill>
                  <a:srgbClr val="FF0000"/>
                </a:solidFill>
              </a:rPr>
              <a:t>Indefinite Integrals </a:t>
            </a:r>
          </a:p>
          <a:p>
            <a:r>
              <a:rPr lang="en-US" sz="2800" b="1">
                <a:solidFill>
                  <a:srgbClr val="FF0000"/>
                </a:solidFill>
              </a:rPr>
              <a:t>Definite Integrals</a:t>
            </a:r>
          </a:p>
        </p:txBody>
      </p:sp>
      <p:sp>
        <p:nvSpPr>
          <p:cNvPr id="7" name="Down Arrow 6"/>
          <p:cNvSpPr/>
          <p:nvPr/>
        </p:nvSpPr>
        <p:spPr>
          <a:xfrm>
            <a:off x="4572000" y="2971800"/>
            <a:ext cx="762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98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-1.1.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990600" y="1037504"/>
                <a:ext cx="7086600" cy="2610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)∫(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 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−3)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                                 (ii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</a:t>
                </a:r>
              </a:p>
              <a:p>
                <a:pPr lvl="0"/>
                <a:endParaRPr lang="en-US"/>
              </a:p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𝑖𝑖𝑖</m:t>
                    </m:r>
                    <m:r>
                      <a:rPr lang="en-US" b="0" i="1" smtClean="0">
                        <a:latin typeface="Cambria Math"/>
                      </a:rPr>
                      <m:t>)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                           (iv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 ∫(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(−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)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)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/>
                  <a:t>, </a:t>
                </a:r>
              </a:p>
              <a:p>
                <a:pPr lvl="0"/>
                <a:r>
                  <a:rPr lang="en-US"/>
                  <a:t>    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)∫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(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2))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func>
                  </m:oMath>
                </a14:m>
                <a:r>
                  <a:rPr lang="en-US"/>
                  <a:t> ,            (vi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</a:t>
                </a:r>
              </a:p>
              <a:p>
                <a:pPr lvl="0"/>
                <a:endParaRPr lang="en-US"/>
              </a:p>
              <a:p>
                <a:r>
                  <a:rPr lang="en-US"/>
                  <a:t>(vii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i="1" smtClean="0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		            (viii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i="1">
                                <a:latin typeface="Cambria Math"/>
                              </a:rPr>
                              <m:t> 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037504"/>
                <a:ext cx="7086600" cy="2610651"/>
              </a:xfrm>
              <a:prstGeom prst="rect">
                <a:avLst/>
              </a:prstGeom>
              <a:blipFill>
                <a:blip r:embed="rId2"/>
                <a:stretch>
                  <a:fillRect l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90600" y="3717427"/>
                <a:ext cx="6172200" cy="1826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𝑖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                  (x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−7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pPr lvl="0"/>
                <a:endParaRPr lang="en-US"/>
              </a:p>
              <a:p>
                <a:r>
                  <a:rPr lang="en-US"/>
                  <a:t>(x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,    (xii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(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(xiii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 ∫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𝑦</m:t>
                    </m:r>
                  </m:oMath>
                </a14:m>
                <a:r>
                  <a:rPr lang="en-US"/>
                  <a:t> ,                                 (xiv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5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717427"/>
                <a:ext cx="6172200" cy="1826590"/>
              </a:xfrm>
              <a:prstGeom prst="rect">
                <a:avLst/>
              </a:prstGeom>
              <a:blipFill>
                <a:blip r:embed="rId3"/>
                <a:stretch>
                  <a:fillRect l="-1186" t="-26421" r="-593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018309" y="5943600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alculus– James Stewart - 8</a:t>
            </a:r>
            <a:r>
              <a:rPr lang="en-US" b="1" baseline="30000"/>
              <a:t>th</a:t>
            </a:r>
            <a:r>
              <a:rPr lang="en-US" b="1"/>
              <a:t> edi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44822" y="5943600"/>
            <a:ext cx="1632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P-408 Ex # 5-18</a:t>
            </a:r>
          </a:p>
        </p:txBody>
      </p:sp>
    </p:spTree>
    <p:extLst>
      <p:ext uri="{BB962C8B-B14F-4D97-AF65-F5344CB8AC3E}">
        <p14:creationId xmlns:p14="http://schemas.microsoft.com/office/powerpoint/2010/main" val="38784794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/>
                  <a:t>E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valuate</m:t>
                    </m:r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	(a) …..		(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ln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400"/>
                  <a:t>	(c) …….. 	</a:t>
                </a:r>
              </a:p>
              <a:p>
                <a:pPr marL="0" indent="0">
                  <a:buNone/>
                </a:pPr>
                <a:r>
                  <a:rPr lang="en-US" sz="2400"/>
                  <a:t>2.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E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1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 (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𝑙𝑛𝑥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400"/>
                  <a:t>	(b) ….		(c)…</a:t>
                </a:r>
              </a:p>
              <a:p>
                <a:pPr marL="0" indent="0">
                  <a:buNone/>
                </a:pPr>
                <a:r>
                  <a:rPr lang="en-US" sz="2400"/>
                  <a:t>3.    Evaluate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5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 (a) …		(b) ….		(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4.    Evaluat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.</m:t>
                    </m:r>
                    <m:nary>
                      <m:naryPr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(a)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𝑐𝑜𝑠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/>
                  <a:t>	(b)…		(c)…</a:t>
                </a:r>
              </a:p>
              <a:p>
                <a:pPr marL="0" indent="0">
                  <a:buNone/>
                </a:pPr>
                <a:endParaRPr lang="en-US" sz="2400"/>
              </a:p>
            </p:txBody>
          </p:sp>
        </mc:Choice>
        <mc:Fallback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>
                <a:blip r:embed="rId2"/>
                <a:stretch>
                  <a:fillRect l="-1236" b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2943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8768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1.2 </a:t>
            </a:r>
            <a:r>
              <a:rPr lang="en-US" sz="2400" b="1">
                <a:solidFill>
                  <a:srgbClr val="FF0000"/>
                </a:solidFill>
              </a:rPr>
              <a:t>Integration by Substitution</a:t>
            </a:r>
            <a:endParaRPr lang="en-US" sz="24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is a differentiable function whose range is an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i="1"/>
                  <a:t> </a:t>
                </a:r>
                <a:r>
                  <a:rPr lang="en-US"/>
                  <a:t>is continuou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i="1"/>
                  <a:t> </a:t>
                </a:r>
                <a:r>
                  <a:rPr lang="en-US"/>
                  <a:t>then </a:t>
                </a:r>
                <a:endParaRPr lang="en-US" i="1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  <a:blipFill>
                <a:blip r:embed="rId3"/>
                <a:stretch>
                  <a:fillRect l="-598" t="-5660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Where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i="1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  <a:blipFill>
                <a:blip r:embed="rId5"/>
                <a:stretch>
                  <a:fillRect l="-13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/>
                  <a:t>An integral of the form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  <a:blipFill>
                <a:blip r:embed="rId6"/>
                <a:stretch>
                  <a:fillRect l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1040"/>
              </p:ext>
            </p:extLst>
          </p:nvPr>
        </p:nvGraphicFramePr>
        <p:xfrm>
          <a:off x="1806497" y="2971800"/>
          <a:ext cx="48229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7" imgW="2743200" imgH="393480" progId="Equation.DSMT4">
                  <p:embed/>
                </p:oleObj>
              </mc:Choice>
              <mc:Fallback>
                <p:oleObj name="Equation" r:id="rId7" imgW="2743200" imgH="393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497" y="2971800"/>
                        <a:ext cx="482290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58924"/>
              </p:ext>
            </p:extLst>
          </p:nvPr>
        </p:nvGraphicFramePr>
        <p:xfrm>
          <a:off x="1626587" y="3854450"/>
          <a:ext cx="5231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9" imgW="3009600" imgH="419040" progId="Equation.DSMT4">
                  <p:embed/>
                </p:oleObj>
              </mc:Choice>
              <mc:Fallback>
                <p:oleObj name="Equation" r:id="rId9" imgW="3009600" imgH="4190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87" y="3854450"/>
                        <a:ext cx="5231413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Thus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𝐶</m:t>
                            </m:r>
                          </m:e>
                        </m:func>
                      </m:e>
                    </m:nary>
                  </m:oMath>
                </a14:m>
                <a:endParaRPr lang="en-US" sz="240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  <a:blipFill>
                <a:blip r:embed="rId11"/>
                <a:stretch>
                  <a:fillRect l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855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2514600" y="427038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Example set 1.1.2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7434"/>
              </p:ext>
            </p:extLst>
          </p:nvPr>
        </p:nvGraphicFramePr>
        <p:xfrm>
          <a:off x="2363137" y="1295400"/>
          <a:ext cx="1832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091880" imgH="317160" progId="Equation.DSMT4">
                  <p:embed/>
                </p:oleObj>
              </mc:Choice>
              <mc:Fallback>
                <p:oleObj name="Equation" r:id="rId3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3137" y="1295400"/>
                        <a:ext cx="1832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33400" y="1371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1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93611"/>
              </p:ext>
            </p:extLst>
          </p:nvPr>
        </p:nvGraphicFramePr>
        <p:xfrm>
          <a:off x="4572937" y="1414463"/>
          <a:ext cx="137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937" y="1414463"/>
                        <a:ext cx="1370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16278"/>
              </p:ext>
            </p:extLst>
          </p:nvPr>
        </p:nvGraphicFramePr>
        <p:xfrm>
          <a:off x="2514600" y="2027238"/>
          <a:ext cx="1973044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27238"/>
                        <a:ext cx="1973044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72138"/>
              </p:ext>
            </p:extLst>
          </p:nvPr>
        </p:nvGraphicFramePr>
        <p:xfrm>
          <a:off x="1009055" y="2667000"/>
          <a:ext cx="67633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9" imgW="3860640" imgH="393480" progId="Equation.DSMT4">
                  <p:embed/>
                </p:oleObj>
              </mc:Choice>
              <mc:Fallback>
                <p:oleObj name="Equation" r:id="rId9" imgW="386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55" y="2667000"/>
                        <a:ext cx="676334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61868"/>
              </p:ext>
            </p:extLst>
          </p:nvPr>
        </p:nvGraphicFramePr>
        <p:xfrm>
          <a:off x="4365972" y="4111625"/>
          <a:ext cx="103787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72" y="4111625"/>
                        <a:ext cx="1037878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11355"/>
              </p:ext>
            </p:extLst>
          </p:nvPr>
        </p:nvGraphicFramePr>
        <p:xfrm>
          <a:off x="2743200" y="4970462"/>
          <a:ext cx="1645961" cy="3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70462"/>
                        <a:ext cx="1645961" cy="330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2318"/>
              </p:ext>
            </p:extLst>
          </p:nvPr>
        </p:nvGraphicFramePr>
        <p:xfrm>
          <a:off x="990600" y="5486400"/>
          <a:ext cx="7315200" cy="6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5" imgW="4152600" imgH="393480" progId="Equation.DSMT4">
                  <p:embed/>
                </p:oleObj>
              </mc:Choice>
              <mc:Fallback>
                <p:oleObj name="Equation" r:id="rId15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7315200" cy="68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533400" y="4038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2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4486"/>
              </p:ext>
            </p:extLst>
          </p:nvPr>
        </p:nvGraphicFramePr>
        <p:xfrm>
          <a:off x="3124200" y="3962400"/>
          <a:ext cx="1044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1044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10815"/>
              </p:ext>
            </p:extLst>
          </p:nvPr>
        </p:nvGraphicFramePr>
        <p:xfrm>
          <a:off x="4724400" y="2027238"/>
          <a:ext cx="1447800" cy="3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4400" y="2027238"/>
                        <a:ext cx="1447800" cy="37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54750"/>
              </p:ext>
            </p:extLst>
          </p:nvPr>
        </p:nvGraphicFramePr>
        <p:xfrm>
          <a:off x="4541561" y="4919663"/>
          <a:ext cx="1519236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1561" y="4919663"/>
                        <a:ext cx="1519236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491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50825" y="5334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3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54867"/>
              </p:ext>
            </p:extLst>
          </p:nvPr>
        </p:nvGraphicFramePr>
        <p:xfrm>
          <a:off x="2435732" y="574964"/>
          <a:ext cx="1777493" cy="44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732" y="574964"/>
                        <a:ext cx="1777493" cy="449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71391"/>
              </p:ext>
            </p:extLst>
          </p:nvPr>
        </p:nvGraphicFramePr>
        <p:xfrm>
          <a:off x="4441825" y="563562"/>
          <a:ext cx="1066800" cy="36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825" y="563562"/>
                        <a:ext cx="1066800" cy="36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54070"/>
              </p:ext>
            </p:extLst>
          </p:nvPr>
        </p:nvGraphicFramePr>
        <p:xfrm>
          <a:off x="2460625" y="1262591"/>
          <a:ext cx="166281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25" y="1262591"/>
                        <a:ext cx="166281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18755"/>
              </p:ext>
            </p:extLst>
          </p:nvPr>
        </p:nvGraphicFramePr>
        <p:xfrm>
          <a:off x="4289425" y="1219200"/>
          <a:ext cx="1273175" cy="42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9425" y="1219200"/>
                        <a:ext cx="1273175" cy="424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90412"/>
              </p:ext>
            </p:extLst>
          </p:nvPr>
        </p:nvGraphicFramePr>
        <p:xfrm>
          <a:off x="685800" y="1629716"/>
          <a:ext cx="7391399" cy="58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5016240" imgH="393480" progId="Equation.DSMT4">
                  <p:embed/>
                </p:oleObj>
              </mc:Choice>
              <mc:Fallback>
                <p:oleObj name="Equation" r:id="rId11" imgW="501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1629716"/>
                        <a:ext cx="7391399" cy="58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234950" y="23622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4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19027"/>
              </p:ext>
            </p:extLst>
          </p:nvPr>
        </p:nvGraphicFramePr>
        <p:xfrm>
          <a:off x="2547938" y="2994025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994025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25260"/>
              </p:ext>
            </p:extLst>
          </p:nvPr>
        </p:nvGraphicFramePr>
        <p:xfrm>
          <a:off x="4737100" y="2971800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7100" y="2971800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2102"/>
              </p:ext>
            </p:extLst>
          </p:nvPr>
        </p:nvGraphicFramePr>
        <p:xfrm>
          <a:off x="2590800" y="2362201"/>
          <a:ext cx="1143000" cy="43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7" imgW="736560" imgH="279360" progId="Equation.DSMT4">
                  <p:embed/>
                </p:oleObj>
              </mc:Choice>
              <mc:Fallback>
                <p:oleObj name="Equation" r:id="rId17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0800" y="2362201"/>
                        <a:ext cx="1143000" cy="43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00462"/>
              </p:ext>
            </p:extLst>
          </p:nvPr>
        </p:nvGraphicFramePr>
        <p:xfrm>
          <a:off x="4281055" y="2410691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1055" y="2410691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8637"/>
              </p:ext>
            </p:extLst>
          </p:nvPr>
        </p:nvGraphicFramePr>
        <p:xfrm>
          <a:off x="678976" y="3276600"/>
          <a:ext cx="7093424" cy="104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21" imgW="4267080" imgH="711000" progId="Equation.DSMT4">
                  <p:embed/>
                </p:oleObj>
              </mc:Choice>
              <mc:Fallback>
                <p:oleObj name="Equation" r:id="rId21" imgW="4267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976" y="3276600"/>
                        <a:ext cx="7093424" cy="104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304800" y="4557712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5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34402"/>
              </p:ext>
            </p:extLst>
          </p:nvPr>
        </p:nvGraphicFramePr>
        <p:xfrm>
          <a:off x="3222625" y="4557712"/>
          <a:ext cx="159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3" imgW="927000" imgH="228600" progId="Equation.DSMT4">
                  <p:embed/>
                </p:oleObj>
              </mc:Choice>
              <mc:Fallback>
                <p:oleObj name="Equation" r:id="rId2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22625" y="4557712"/>
                        <a:ext cx="1597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47972"/>
              </p:ext>
            </p:extLst>
          </p:nvPr>
        </p:nvGraphicFramePr>
        <p:xfrm>
          <a:off x="1528763" y="5265737"/>
          <a:ext cx="1866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5" imgW="1117440" imgH="203040" progId="Equation.DSMT4">
                  <p:embed/>
                </p:oleObj>
              </mc:Choice>
              <mc:Fallback>
                <p:oleObj name="Equation" r:id="rId25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265737"/>
                        <a:ext cx="1866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95138"/>
              </p:ext>
            </p:extLst>
          </p:nvPr>
        </p:nvGraphicFramePr>
        <p:xfrm>
          <a:off x="304801" y="5638800"/>
          <a:ext cx="8305800" cy="102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27" imgW="5740200" imgH="711000" progId="Equation.DSMT4">
                  <p:embed/>
                </p:oleObj>
              </mc:Choice>
              <mc:Fallback>
                <p:oleObj name="Equation" r:id="rId27" imgW="574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5638800"/>
                        <a:ext cx="8305800" cy="1023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9235"/>
              </p:ext>
            </p:extLst>
          </p:nvPr>
        </p:nvGraphicFramePr>
        <p:xfrm>
          <a:off x="3716338" y="5243512"/>
          <a:ext cx="1389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29" imgW="888840" imgH="228600" progId="Equation.DSMT4">
                  <p:embed/>
                </p:oleObj>
              </mc:Choice>
              <mc:Fallback>
                <p:oleObj name="Equation" r:id="rId2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16338" y="5243512"/>
                        <a:ext cx="138906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23936"/>
              </p:ext>
            </p:extLst>
          </p:nvPr>
        </p:nvGraphicFramePr>
        <p:xfrm>
          <a:off x="1676400" y="4419600"/>
          <a:ext cx="1427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1" imgW="850680" imgH="444240" progId="Equation.DSMT4">
                  <p:embed/>
                </p:oleObj>
              </mc:Choice>
              <mc:Fallback>
                <p:oleObj name="Equation" r:id="rId31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76400" y="4419600"/>
                        <a:ext cx="14271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707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4657"/>
              </p:ext>
            </p:extLst>
          </p:nvPr>
        </p:nvGraphicFramePr>
        <p:xfrm>
          <a:off x="1596964" y="533400"/>
          <a:ext cx="381323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2271666" imgH="399862" progId="Equation.DSMT4">
                  <p:embed/>
                </p:oleObj>
              </mc:Choice>
              <mc:Fallback>
                <p:oleObj name="Equation" r:id="rId3" imgW="227166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6964" y="533400"/>
                        <a:ext cx="3813236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>
          <a:xfrm>
            <a:off x="381000" y="6810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6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9302"/>
              </p:ext>
            </p:extLst>
          </p:nvPr>
        </p:nvGraphicFramePr>
        <p:xfrm>
          <a:off x="1524000" y="2209800"/>
          <a:ext cx="41066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2395765" imgH="399862" progId="Equation.DSMT4">
                  <p:embed/>
                </p:oleObj>
              </mc:Choice>
              <mc:Fallback>
                <p:oleObj name="Equation" r:id="rId5" imgW="2395765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209800"/>
                        <a:ext cx="41066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/>
          <p:cNvSpPr txBox="1">
            <a:spLocks/>
          </p:cNvSpPr>
          <p:nvPr/>
        </p:nvSpPr>
        <p:spPr>
          <a:xfrm>
            <a:off x="381000" y="23368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7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03492"/>
              </p:ext>
            </p:extLst>
          </p:nvPr>
        </p:nvGraphicFramePr>
        <p:xfrm>
          <a:off x="2195693" y="1357313"/>
          <a:ext cx="306210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693" y="1357313"/>
                        <a:ext cx="306210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  <a:blipFill>
                <a:blip r:embed="rId9"/>
                <a:stretch>
                  <a:fillRect r="-9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69495"/>
              </p:ext>
            </p:extLst>
          </p:nvPr>
        </p:nvGraphicFramePr>
        <p:xfrm>
          <a:off x="1541883" y="3276600"/>
          <a:ext cx="600191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10" imgW="4085174" imgH="466445" progId="Equation.DSMT4">
                  <p:embed/>
                </p:oleObj>
              </mc:Choice>
              <mc:Fallback>
                <p:oleObj name="Equation" r:id="rId10" imgW="4085174" imgH="466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1883" y="3276600"/>
                        <a:ext cx="600191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851"/>
              </p:ext>
            </p:extLst>
          </p:nvPr>
        </p:nvGraphicFramePr>
        <p:xfrm>
          <a:off x="1554024" y="4495800"/>
          <a:ext cx="3398976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2" imgW="2233426" imgH="438012" progId="Equation.DSMT4">
                  <p:embed/>
                </p:oleObj>
              </mc:Choice>
              <mc:Fallback>
                <p:oleObj name="Equation" r:id="rId12" imgW="2233426" imgH="438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4024" y="4495800"/>
                        <a:ext cx="3398976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381000" y="33988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8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381000" y="467518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9.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9580"/>
              </p:ext>
            </p:extLst>
          </p:nvPr>
        </p:nvGraphicFramePr>
        <p:xfrm>
          <a:off x="1492539" y="5864321"/>
          <a:ext cx="3612861" cy="6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4" imgW="2323800" imgH="393480" progId="Equation.DSMT4">
                  <p:embed/>
                </p:oleObj>
              </mc:Choice>
              <mc:Fallback>
                <p:oleObj name="Equation" r:id="rId14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39" y="5864321"/>
                        <a:ext cx="3612861" cy="61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1"/>
          <p:cNvSpPr txBox="1">
            <a:spLocks/>
          </p:cNvSpPr>
          <p:nvPr/>
        </p:nvSpPr>
        <p:spPr>
          <a:xfrm>
            <a:off x="381000" y="5989638"/>
            <a:ext cx="7620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400" b="1">
                <a:solidFill>
                  <a:srgbClr val="FF0000"/>
                </a:solidFill>
              </a:rPr>
              <a:t>10.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85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-1.1.3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838200" y="1066800"/>
                <a:ext cx="8077200" cy="3762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      (b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    (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r>
                  <a:rPr lang="en-US"/>
                  <a:t> </a:t>
                </a:r>
              </a:p>
              <a:p>
                <a:endParaRPr lang="en-US"/>
              </a:p>
              <a:p>
                <a:r>
                  <a:rPr lang="en-US"/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/>
                  <a:t>,                         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  (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sec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(j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−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  (k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</m:func>
                      </m:e>
                    </m:nary>
                    <m:r>
                      <a:rPr lang="en-US" i="1">
                        <a:latin typeface="Cambria Math"/>
                      </a:rPr>
                      <m:t>𝑑𝑧</m:t>
                    </m:r>
                  </m:oMath>
                </a14:m>
                <a:r>
                  <a:rPr lang="en-US"/>
                  <a:t> .</a:t>
                </a:r>
              </a:p>
              <a:p>
                <a:r>
                  <a:rPr lang="en-US"/>
                  <a:t>	</a:t>
                </a: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066800"/>
                <a:ext cx="8077200" cy="3762312"/>
              </a:xfrm>
              <a:prstGeom prst="rect">
                <a:avLst/>
              </a:prstGeom>
              <a:blipFill>
                <a:blip r:embed="rId3"/>
                <a:stretch>
                  <a:fillRect l="-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41299"/>
              </p:ext>
            </p:extLst>
          </p:nvPr>
        </p:nvGraphicFramePr>
        <p:xfrm>
          <a:off x="6067425" y="3975100"/>
          <a:ext cx="1552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7425" y="3975100"/>
                        <a:ext cx="15525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7050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-1.1.4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762000" y="838200"/>
                <a:ext cx="7772400" cy="5009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e>
                    </m:nary>
                  </m:oMath>
                </a14:m>
                <a:r>
                  <a:rPr lang="en-US"/>
                  <a:t>	(b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ec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nx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/>
                  <a:t> </a:t>
                </a:r>
              </a:p>
              <a:p>
                <a:r>
                  <a:rPr lang="en-US"/>
                  <a:t> </a:t>
                </a:r>
              </a:p>
              <a:p>
                <a:r>
                  <a:rPr lang="en-US"/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5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5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	                  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/>
              </a:p>
              <a:p>
                <a:endParaRPr lang="en-US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𝑒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	     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		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,</a:t>
                </a:r>
              </a:p>
              <a:p>
                <a:endParaRPr lang="en-US"/>
              </a:p>
              <a:p>
                <a:r>
                  <a:rPr lang="en-US"/>
                  <a:t>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ra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(i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2/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,		(j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 </a:t>
                </a:r>
              </a:p>
              <a:p>
                <a:r>
                  <a:rPr lang="en-US"/>
                  <a:t>(k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                (l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−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	(m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func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 </a:t>
                </a:r>
              </a:p>
              <a:p>
                <a:r>
                  <a:rPr lang="en-US"/>
                  <a:t>(n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</a:t>
                </a:r>
              </a:p>
              <a:p>
                <a:endParaRPr lang="en-US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8200"/>
                <a:ext cx="7772400" cy="5009898"/>
              </a:xfrm>
              <a:prstGeom prst="rect">
                <a:avLst/>
              </a:prstGeom>
              <a:blipFill>
                <a:blip r:embed="rId3"/>
                <a:stretch>
                  <a:fillRect l="-2039" b="-9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86469"/>
              </p:ext>
            </p:extLst>
          </p:nvPr>
        </p:nvGraphicFramePr>
        <p:xfrm>
          <a:off x="3582987" y="5253038"/>
          <a:ext cx="3046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2987" y="5253038"/>
                        <a:ext cx="30464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" y="5957455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alculus– James Stewart - 8</a:t>
            </a:r>
            <a:r>
              <a:rPr lang="en-US" b="1" baseline="30000"/>
              <a:t>th</a:t>
            </a:r>
            <a:r>
              <a:rPr lang="en-US" b="1"/>
              <a:t> ed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23110" y="5943600"/>
            <a:ext cx="4552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P-418 Ex # 7 - 13, 15, 18, 20, 21, 27, 31, 32, 43.</a:t>
            </a:r>
          </a:p>
        </p:txBody>
      </p:sp>
    </p:spTree>
    <p:extLst>
      <p:ext uri="{BB962C8B-B14F-4D97-AF65-F5344CB8AC3E}">
        <p14:creationId xmlns:p14="http://schemas.microsoft.com/office/powerpoint/2010/main" val="16238418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/>
                  <a:t>E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	(a) …..		(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400"/>
                  <a:t>	(c) …….. </a:t>
                </a:r>
              </a:p>
              <a:p>
                <a:pPr marL="0" indent="0">
                  <a:buNone/>
                </a:pPr>
                <a:r>
                  <a:rPr lang="en-US" sz="2400"/>
                  <a:t>	</a:t>
                </a:r>
              </a:p>
              <a:p>
                <a:pPr marL="457200" indent="-457200">
                  <a:buAutoNum type="arabicPeriod" startAt="2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 smtClean="0"/>
                      <m:t>E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m:rPr>
                        <m:nor/>
                      </m:rPr>
                      <a:rPr lang="en-US" sz="2400" dirty="0"/>
                      <m:t>,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 (a)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⁡3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ln</m:t>
                    </m:r>
                    <m:r>
                      <a:rPr lang="en-US" sz="2400" b="0" i="1" smtClean="0">
                        <a:latin typeface="Cambria Math"/>
                      </a:rPr>
                      <m:t>⁡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1</m:t>
                    </m:r>
                    <m:r>
                      <a:rPr lang="en-US" sz="2400" b="0" i="1" smtClean="0">
                        <a:latin typeface="Cambria Math"/>
                      </a:rPr>
                      <m:t>)+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/>
                  <a:t>	(b) ….		(c)…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3.    Evaluate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(1+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/>
                  <a:t>,</a:t>
                </a:r>
              </a:p>
              <a:p>
                <a:pPr marL="0" indent="0">
                  <a:buNone/>
                </a:pPr>
                <a:r>
                  <a:rPr lang="en-US" sz="2400"/>
                  <a:t>             (a) …		(b) ….		(c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𝑙𝑛𝑥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</p:txBody>
          </p:sp>
        </mc:Choice>
        <mc:Fallback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>
                <a:blip r:embed="rId2"/>
                <a:stretch>
                  <a:fillRect l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40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1.2 Definite Integrals</a:t>
            </a:r>
          </a:p>
        </p:txBody>
      </p:sp>
    </p:spTree>
    <p:extLst>
      <p:ext uri="{BB962C8B-B14F-4D97-AF65-F5344CB8AC3E}">
        <p14:creationId xmlns:p14="http://schemas.microsoft.com/office/powerpoint/2010/main" val="3439372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797175"/>
            <a:ext cx="7772400" cy="1470025"/>
          </a:xfrm>
        </p:spPr>
        <p:txBody>
          <a:bodyPr>
            <a:normAutofit/>
          </a:bodyPr>
          <a:lstStyle/>
          <a:p>
            <a:r>
              <a:rPr lang="en-US" sz="5400">
                <a:solidFill>
                  <a:srgbClr val="FF0000"/>
                </a:solidFill>
              </a:rPr>
              <a:t>1.1Indefinite Integrals</a:t>
            </a:r>
          </a:p>
        </p:txBody>
      </p:sp>
    </p:spTree>
    <p:extLst>
      <p:ext uri="{BB962C8B-B14F-4D97-AF65-F5344CB8AC3E}">
        <p14:creationId xmlns:p14="http://schemas.microsoft.com/office/powerpoint/2010/main" val="2817638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600200" y="427038"/>
            <a:ext cx="58674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1 </a:t>
            </a:r>
            <a:r>
              <a:rPr lang="en-US" sz="2400" b="1">
                <a:solidFill>
                  <a:srgbClr val="FF0000"/>
                </a:solidFill>
              </a:rPr>
              <a:t>Riemann and Trapezoidal Sum</a:t>
            </a:r>
            <a:endParaRPr lang="en-US" sz="24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381000" y="4563070"/>
                <a:ext cx="83820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/>
                  <a:t>This partition corresponds to the subintervals</a:t>
                </a:r>
              </a:p>
              <a:p>
                <a:endParaRPr lang="en-US" sz="20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∙ ∙ ∙ ,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63070"/>
                <a:ext cx="8382000" cy="1015663"/>
              </a:xfrm>
              <a:prstGeom prst="rect">
                <a:avLst/>
              </a:prstGeom>
              <a:blipFill>
                <a:blip r:embed="rId2"/>
                <a:stretch>
                  <a:fillRect l="-800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381000" y="2209800"/>
                <a:ext cx="638923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Consider a partition </a:t>
                </a:r>
                <a:r>
                  <a:rPr lang="en-US" i="1"/>
                  <a:t>P</a:t>
                </a:r>
                <a:r>
                  <a:rPr lang="en-US"/>
                  <a:t>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, 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/>
                  <a:t> </a:t>
                </a:r>
                <a:r>
                  <a:rPr lang="en-US" sz="2000"/>
                  <a:t>subintervals</a:t>
                </a:r>
                <a:r>
                  <a:rPr lang="en-US"/>
                  <a:t> by the points</a:t>
                </a: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09800"/>
                <a:ext cx="6389232" cy="400110"/>
              </a:xfrm>
              <a:prstGeom prst="rect">
                <a:avLst/>
              </a:prstGeom>
              <a:blipFill>
                <a:blip r:embed="rId3"/>
                <a:stretch>
                  <a:fillRect l="-859"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381000" y="1374338"/>
                <a:ext cx="8382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Consider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which is defined (i.e. bounded) over the closed </a:t>
                </a:r>
                <a:r>
                  <a:rPr lang="en-US" sz="2000"/>
                  <a:t>interval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. </a:t>
                </a: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4338"/>
                <a:ext cx="8382000" cy="400110"/>
              </a:xfrm>
              <a:prstGeom prst="rect">
                <a:avLst/>
              </a:prstGeom>
              <a:blipFill>
                <a:blip r:embed="rId4"/>
                <a:stretch>
                  <a:fillRect l="-655" t="-7576" r="-21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55277"/>
            <a:ext cx="3311208" cy="497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6175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572456"/>
            <a:ext cx="5708650" cy="61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35490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04800" y="1143000"/>
                <a:ext cx="8610600" cy="437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/>
                  <a:t>In ea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] </m:t>
                    </m:r>
                  </m:oMath>
                </a14:m>
                <a:r>
                  <a:rPr lang="en-US" sz="2400"/>
                  <a:t> choose any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40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400"/>
                  <a:t>. Then the sum</a:t>
                </a:r>
              </a:p>
              <a:p>
                <a:r>
                  <a:rPr lang="en-US" sz="2400"/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                          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,           ∆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nary>
                        </m:e>
                      </m:eqArr>
                    </m:oMath>
                  </m:oMathPara>
                </a14:m>
                <a:endParaRPr lang="en-US" sz="2400"/>
              </a:p>
              <a:p>
                <a:r>
                  <a:rPr lang="en-US" sz="2400"/>
                  <a:t> </a:t>
                </a:r>
              </a:p>
              <a:p>
                <a:r>
                  <a:rPr lang="en-US" sz="2400"/>
                  <a:t>is called a </a:t>
                </a:r>
                <a:r>
                  <a:rPr lang="en-US" sz="2400" b="1"/>
                  <a:t>Riemann sum </a:t>
                </a:r>
                <a:r>
                  <a:rPr lang="en-US" sz="2400"/>
                  <a:t>for the fun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/>
                  <a:t> 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  <m:r>
                      <a:rPr lang="en-US" sz="2400" i="1">
                        <a:latin typeface="Cambria Math"/>
                      </a:rPr>
                      <m:t>]</m:t>
                    </m:r>
                  </m:oMath>
                </a14:m>
                <a:r>
                  <a:rPr lang="en-US" sz="2400"/>
                  <a:t>.</a:t>
                </a:r>
              </a:p>
              <a:p>
                <a:r>
                  <a:rPr lang="en-US" sz="2400"/>
                  <a:t> 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43000"/>
                <a:ext cx="8610600" cy="4373826"/>
              </a:xfrm>
              <a:prstGeom prst="rect">
                <a:avLst/>
              </a:prstGeom>
              <a:blipFill>
                <a:blip r:embed="rId2"/>
                <a:stretch>
                  <a:fillRect l="-1062"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6960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74964" y="1144631"/>
                <a:ext cx="8416636" cy="220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≥0,</m:t>
                    </m:r>
                  </m:oMath>
                </a14:m>
                <a:r>
                  <a:rPr lang="en-US"/>
                  <a:t> o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 . Then the Riemann su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nary>
                        </m:e>
                        <m:e/>
                      </m:eqArr>
                    </m:oMath>
                  </m:oMathPara>
                </a14:m>
                <a:endParaRPr lang="en-US"/>
              </a:p>
              <a:p>
                <a:r>
                  <a:rPr lang="en-US"/>
                  <a:t>is the sum of the areas of the </a:t>
                </a:r>
                <a:r>
                  <a:rPr lang="en-US" i="1"/>
                  <a:t>n</a:t>
                </a:r>
                <a:r>
                  <a:rPr lang="en-US"/>
                  <a:t> rectangles shown below, and thus represents an approximation to the area under the graph o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. Figure below illustrates the case where </a:t>
                </a:r>
                <a:r>
                  <a:rPr lang="en-US" i="1"/>
                  <a:t>n</a:t>
                </a:r>
                <a:r>
                  <a:rPr lang="en-US"/>
                  <a:t> = 5.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64" y="1144631"/>
                <a:ext cx="8416636" cy="2208169"/>
              </a:xfrm>
              <a:prstGeom prst="rect">
                <a:avLst/>
              </a:prstGeom>
              <a:blipFill>
                <a:blip r:embed="rId2"/>
                <a:stretch>
                  <a:fillRect l="-579" t="-1657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421" y="3514725"/>
            <a:ext cx="6346979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1146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51450" y="1143000"/>
                <a:ext cx="8416636" cy="4888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Different choice of the noda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/>
                  <a:t> give different values of the Riemann sums.</a:t>
                </a:r>
              </a:p>
              <a:p>
                <a:endParaRPr lang="en-US"/>
              </a:p>
              <a:p>
                <a:r>
                  <a:rPr lang="en-US"/>
                  <a:t>Commonly used Riemann sums are :</a:t>
                </a:r>
              </a:p>
              <a:p>
                <a:endParaRPr lang="en-US"/>
              </a:p>
              <a:p>
                <a:r>
                  <a:rPr lang="en-US" b="1"/>
                  <a:t>left Riemann sum</a:t>
                </a:r>
                <a:r>
                  <a:rPr lang="en-US"/>
                  <a:t> (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, </a:t>
                </a:r>
              </a:p>
              <a:p>
                <a:endParaRPr lang="en-US"/>
              </a:p>
              <a:p>
                <a:r>
                  <a:rPr lang="en-US" b="1"/>
                  <a:t>right Riemann sum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and </a:t>
                </a:r>
              </a:p>
              <a:p>
                <a:endParaRPr lang="en-US"/>
              </a:p>
              <a:p>
                <a:r>
                  <a:rPr lang="en-US" b="1"/>
                  <a:t>middle Riemann sum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.</a:t>
                </a:r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If we us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/>
              </a:p>
              <a:p>
                <a:r>
                  <a:rPr lang="en-US"/>
                  <a:t> </a:t>
                </a:r>
              </a:p>
              <a:p>
                <a:r>
                  <a:rPr lang="en-US"/>
                  <a:t>average of the heights at end points of the subinterval, it is called the </a:t>
                </a:r>
                <a:r>
                  <a:rPr lang="en-US" b="1">
                    <a:solidFill>
                      <a:srgbClr val="FF0000"/>
                    </a:solidFill>
                  </a:rPr>
                  <a:t>Trapezoidal Riemann sum</a:t>
                </a:r>
                <a:r>
                  <a:rPr lang="en-US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50" y="1143000"/>
                <a:ext cx="8416636" cy="4888902"/>
              </a:xfrm>
              <a:prstGeom prst="rect">
                <a:avLst/>
              </a:prstGeom>
              <a:blipFill>
                <a:blip r:embed="rId2"/>
                <a:stretch>
                  <a:fillRect l="-579" t="-749" b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3316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609600" y="609600"/>
                <a:ext cx="8153400" cy="331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Summary of Riemann Sum:</a:t>
                </a:r>
              </a:p>
              <a:p>
                <a:r>
                  <a:rPr lang="en-US"/>
                  <a:t>Let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is defined in the closed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.</a:t>
                </a:r>
              </a:p>
              <a:p>
                <a:endParaRPr lang="en-US"/>
              </a:p>
              <a:p>
                <a:r>
                  <a:rPr lang="en-US"/>
                  <a:t>In evaluation of Riemann sums we commonly use equal subintervals.  Divid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 in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/>
                  <a:t> equal sub-intervals of the leng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/>
              </a:p>
              <a:p>
                <a:endParaRPr lang="en-US"/>
              </a:p>
              <a:p>
                <a:r>
                  <a:rPr lang="en-US"/>
                  <a:t>Riemann su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over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 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9600"/>
                <a:ext cx="8153400" cy="3311932"/>
              </a:xfrm>
              <a:prstGeom prst="rect">
                <a:avLst/>
              </a:prstGeom>
              <a:blipFill>
                <a:blip r:embed="rId2"/>
                <a:stretch>
                  <a:fillRect l="-598" t="-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1266906"/>
                  </p:ext>
                </p:extLst>
              </p:nvPr>
            </p:nvGraphicFramePr>
            <p:xfrm>
              <a:off x="1524000" y="4114799"/>
              <a:ext cx="6248400" cy="259080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193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290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2805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For all r if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The sum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/>
                            <a:t> will be called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lef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righ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/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middle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47747">
                    <a:tc>
                      <a:txBody>
                        <a:bodyPr/>
                        <a:lstStyle/>
                        <a:p>
                          <a:pPr marL="0" marR="0" indent="-11430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Trapezoidal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1266906"/>
                  </p:ext>
                </p:extLst>
              </p:nvPr>
            </p:nvGraphicFramePr>
            <p:xfrm>
              <a:off x="1524000" y="4114799"/>
              <a:ext cx="6248400" cy="259080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193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290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2805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For all r if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6640" t="-1429" r="-1006" b="-51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79" t="-98611" r="-95076" b="-398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lef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79" t="-195890" r="-95076" b="-293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righ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79" t="-300000" r="-95076" b="-197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middle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4774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79" t="-207194" r="-95076" b="-2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/>
                            <a:t>Trapezoidal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711265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219200" y="274638"/>
            <a:ext cx="71628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2 </a:t>
            </a:r>
            <a:r>
              <a:rPr lang="en-US" sz="2400" b="1">
                <a:solidFill>
                  <a:srgbClr val="FF0000"/>
                </a:solidFill>
              </a:rPr>
              <a:t>Numerical Integration (The Trapezoidal Rule)</a:t>
            </a:r>
            <a:endParaRPr lang="en-US" sz="24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81000" y="762000"/>
                <a:ext cx="8458199" cy="1876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First we subdivide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 in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/>
                  <a:t> subintervals of 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/>
                  <a:t>. </a:t>
                </a:r>
              </a:p>
              <a:p>
                <a:endParaRPr lang="en-US"/>
              </a:p>
              <a:p>
                <a:r>
                  <a:rPr lang="en-US"/>
                  <a:t>Then on each interval we will approximate the function by a straight line joining the function values at either endpoint on the interval. </a:t>
                </a:r>
              </a:p>
              <a:p>
                <a:endParaRPr lang="en-US"/>
              </a:p>
              <a:p>
                <a:r>
                  <a:rPr lang="en-US"/>
                  <a:t>The following figure illustrates the cas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6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458199" cy="1876283"/>
              </a:xfrm>
              <a:prstGeom prst="rect">
                <a:avLst/>
              </a:prstGeom>
              <a:blipFill>
                <a:blip r:embed="rId2"/>
                <a:stretch>
                  <a:fillRect l="-649" b="-4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08554"/>
            <a:ext cx="4705351" cy="310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33401" y="5629870"/>
            <a:ext cx="830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Each of these shaded objects is a trapezoid (hence the rule’s name) and as we can see some of them do a very good approximation to the actual area under the corresponding segment of the curve.</a:t>
            </a:r>
          </a:p>
        </p:txBody>
      </p:sp>
    </p:spTree>
    <p:extLst>
      <p:ext uri="{BB962C8B-B14F-4D97-AF65-F5344CB8AC3E}">
        <p14:creationId xmlns:p14="http://schemas.microsoft.com/office/powerpoint/2010/main" val="9563706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81000" y="914400"/>
                <a:ext cx="8305798" cy="887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The area of the trapezoid </a:t>
                </a:r>
                <a:r>
                  <a:rPr lang="en-US"/>
                  <a:t>in the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/>
                  <a:t> is given by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14400"/>
                <a:ext cx="8305798" cy="887935"/>
              </a:xfrm>
              <a:prstGeom prst="rect">
                <a:avLst/>
              </a:prstGeom>
              <a:blipFill>
                <a:blip r:embed="rId2"/>
                <a:stretch>
                  <a:fillRect l="-661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28600" y="2069017"/>
                <a:ext cx="8763000" cy="4492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Then sum of the area of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/>
                  <a:t> trapeziums (e.g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6</m:t>
                    </m:r>
                  </m:oMath>
                </a14:m>
                <a:r>
                  <a:rPr lang="en-US"/>
                  <a:t> in the above figure) will approximate the area under the curve and is given by,</a:t>
                </a:r>
              </a:p>
              <a:p>
                <a:endParaRPr lang="en-US"/>
              </a:p>
              <a:p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…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…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Which is known as the composite Trapezoidal rule.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69017"/>
                <a:ext cx="8763000" cy="4492448"/>
              </a:xfrm>
              <a:prstGeom prst="rect">
                <a:avLst/>
              </a:prstGeom>
              <a:blipFill>
                <a:blip r:embed="rId3"/>
                <a:stretch>
                  <a:fillRect l="-626" t="-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6210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38545" y="1295400"/>
                <a:ext cx="8624455" cy="467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Example 1: </a:t>
                </a:r>
              </a:p>
              <a:p>
                <a:endParaRPr lang="en-US" b="1">
                  <a:solidFill>
                    <a:srgbClr val="FF0000"/>
                  </a:solidFill>
                </a:endParaRPr>
              </a:p>
              <a:p>
                <a:r>
                  <a:rPr lang="en-US"/>
                  <a:t>Find the area under the curve</a:t>
                </a:r>
                <a:r>
                  <a:rPr lang="en-US" b="1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3</m:t>
                    </m:r>
                  </m:oMath>
                </a14:m>
                <a:r>
                  <a:rPr lang="en-US"/>
                  <a:t>  by using different Riemann sum over the interval [0,1.6] using 8 subintervals.</a:t>
                </a:r>
              </a:p>
              <a:p>
                <a:endParaRPr lang="en-US"/>
              </a:p>
              <a:p>
                <a:r>
                  <a:rPr lang="en-US" b="1">
                    <a:solidFill>
                      <a:srgbClr val="FF0000"/>
                    </a:solidFill>
                  </a:rPr>
                  <a:t>Solution:</a:t>
                </a:r>
              </a:p>
              <a:p>
                <a:endParaRPr lang="en-US">
                  <a:solidFill>
                    <a:srgbClr val="FF0000"/>
                  </a:solidFill>
                </a:endParaRPr>
              </a:p>
              <a:p>
                <a:r>
                  <a:rPr lang="en-US"/>
                  <a:t>The following table shows the estimated area, using different Riemann sum, under the cur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3</m:t>
                    </m:r>
                  </m:oMath>
                </a14:m>
                <a:r>
                  <a:rPr lang="en-US"/>
                  <a:t> over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0,1.6]</m:t>
                    </m:r>
                  </m:oMath>
                </a14:m>
                <a:r>
                  <a:rPr lang="en-US"/>
                  <a:t>using 8 equal subintervals .</a:t>
                </a:r>
              </a:p>
              <a:p>
                <a:endParaRPr lang="en-US"/>
              </a:p>
              <a:p>
                <a:pPr algn="ctr"/>
                <a:r>
                  <a:rPr lang="en-US"/>
                  <a:t>He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=1.6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8</m:t>
                    </m:r>
                  </m:oMath>
                </a14:m>
                <a:endParaRPr lang="en-US" b="0"/>
              </a:p>
              <a:p>
                <a:pPr algn="ctr"/>
                <a:endParaRPr lang="en-US" b="0"/>
              </a:p>
              <a:p>
                <a:pPr algn="ctr"/>
                <a:r>
                  <a:rPr lang="en-US"/>
                  <a:t>Then the length of each subintervals is,</a:t>
                </a:r>
              </a:p>
              <a:p>
                <a:endParaRPr lang="en-US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Δ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.6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0.2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5" y="1295400"/>
                <a:ext cx="8624455" cy="4671600"/>
              </a:xfrm>
              <a:prstGeom prst="rect">
                <a:avLst/>
              </a:prstGeom>
              <a:blipFill>
                <a:blip r:embed="rId2"/>
                <a:stretch>
                  <a:fillRect l="-636" t="-783" r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>
          <a:xfrm>
            <a:off x="3095174" y="655638"/>
            <a:ext cx="3129188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ample set 1.2.1</a:t>
            </a:r>
          </a:p>
        </p:txBody>
      </p:sp>
    </p:spTree>
    <p:extLst>
      <p:ext uri="{BB962C8B-B14F-4D97-AF65-F5344CB8AC3E}">
        <p14:creationId xmlns:p14="http://schemas.microsoft.com/office/powerpoint/2010/main" val="34363952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7621430"/>
                  </p:ext>
                </p:extLst>
              </p:nvPr>
            </p:nvGraphicFramePr>
            <p:xfrm>
              <a:off x="152400" y="304803"/>
              <a:ext cx="8839199" cy="64007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2876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752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011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96709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Riemann sum</a:t>
                          </a:r>
                        </a:p>
                        <a:p>
                          <a:pPr marL="0" marR="0" algn="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ef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righ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iddle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625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0, 0.2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8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970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2, 0.4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8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545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38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4, 0.6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545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0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312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6, 0.8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0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8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770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8, 1.0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8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00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26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0, 1.2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00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5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34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2, 1.4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5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6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86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4, 1.6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6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87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312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4.6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3.555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3.9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400">
                                    <a:effectLst/>
                                    <a:latin typeface="Cambria Math"/>
                                  </a:rPr>
                                  <m:t>Δ</m:t>
                                </m:r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∗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936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11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899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148866">
                    <a:tc gridSpan="7"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The Trapezoidal Riemann sum is, </a:t>
                          </a:r>
                        </a:p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3+2×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>
                                            <a:effectLst/>
                                            <a:latin typeface="Cambria Math"/>
                                          </a:rPr>
                                          <m:t>2.8816+2.5456+2.0496+1.4896+1.0000+0.7536+0.9616</m:t>
                                        </m:r>
                                      </m:e>
                                    </m:d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+1.8736</m:t>
                                    </m:r>
                                  </m:e>
                                </m:d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0.2</m:t>
                                    </m:r>
                                  </m:num>
                                  <m:den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>
                            <a:effectLst/>
                          </a:endParaRPr>
                        </a:p>
                        <a:p>
                          <a:pPr marL="11430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400">
                                  <a:effectLst/>
                                  <a:latin typeface="Cambria Math"/>
                                </a:rPr>
                                <m:t>=2.8237</m:t>
                              </m:r>
                            </m:oMath>
                          </a14:m>
                          <a:r>
                            <a:rPr lang="en-US" sz="1400">
                              <a:effectLst/>
                            </a:rPr>
                            <a:t>.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7621430"/>
                  </p:ext>
                </p:extLst>
              </p:nvPr>
            </p:nvGraphicFramePr>
            <p:xfrm>
              <a:off x="152400" y="304803"/>
              <a:ext cx="8839199" cy="64007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2876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752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011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96709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1600" r="-412324" b="-74240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ef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righ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iddle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625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67105" r="-460287" b="-12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67105" r="-563448" b="-12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67105" r="-366857" b="-12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67105" r="-264773" b="-12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67105" r="-101732" b="-12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67105" r="-2174" b="-122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201587" r="-412324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201587" r="-460287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201587" r="-563448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201587" r="-366857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201587" r="-264773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201587" r="-101732" b="-13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201587" r="-2174" b="-13730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306452" r="-412324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306452" r="-460287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306452" r="-563448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306452" r="-366857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306452" r="-264773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306452" r="-101732" b="-1295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306452" r="-2174" b="-12951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400000" r="-412324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400000" r="-460287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400000" r="-563448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400000" r="-366857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400000" r="-264773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400000" r="-101732" b="-1174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400000" r="-2174" b="-11746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508065" r="-412324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508065" r="-460287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508065" r="-563448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508065" r="-366857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508065" r="-264773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508065" r="-101732" b="-10935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508065" r="-2174" b="-10935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598413" r="-412324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598413" r="-460287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598413" r="-563448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598413" r="-366857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598413" r="-264773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598413" r="-101732" b="-9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598413" r="-2174" b="-9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698413" r="-412324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698413" r="-460287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698413" r="-563448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698413" r="-366857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698413" r="-264773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698413" r="-101732" b="-8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698413" r="-2174" b="-8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811290" r="-412324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811290" r="-460287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811290" r="-563448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811290" r="-366857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811290" r="-264773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811290" r="-101732" b="-7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811290" r="-2174" b="-7903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704" t="-896825" r="-412324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6842" t="-896825" r="-460287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41379" t="-896825" r="-563448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65714" t="-896825" r="-366857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63068" t="-896825" r="-264773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29004" t="-896825" r="-101732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31304" t="-896825" r="-2174" b="-6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704" t="-532203" r="-412324" b="-26186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80791" t="-532203" r="-230791" b="-2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2336" t="-532203" r="-132764" b="-2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14967" t="-532203" r="-1085" b="-2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704" t="-632203" r="-412324" b="-16186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80791" t="-632203" r="-230791" b="-1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82336" t="-632203" r="-132764" b="-1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14967" t="-632203" r="-1085" b="-16186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148866">
                    <a:tc gridSpan="7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38" t="-459574" r="-345" b="-159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493785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fferent Riemann Sums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696200" cy="49529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09600" y="545068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The following figures show the geometrical interpretation of the above Riemann sums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381000" y="6059269"/>
                <a:ext cx="853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Note that</a:t>
                </a:r>
                <a:r>
                  <a:rPr lang="en-US"/>
                  <a:t> the exact value of the area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.80115</m:t>
                    </m:r>
                  </m:oMath>
                </a14:m>
                <a:r>
                  <a:rPr lang="en-US"/>
                  <a:t> which is calculated using the integration will be considered later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59269"/>
                <a:ext cx="8534400" cy="646331"/>
              </a:xfrm>
              <a:prstGeom prst="rect">
                <a:avLst/>
              </a:prstGeom>
              <a:blipFill>
                <a:blip r:embed="rId3"/>
                <a:stretch>
                  <a:fillRect l="-643" t="-5660" r="-7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5490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5410200" cy="411162"/>
          </a:xfrm>
        </p:spPr>
        <p:txBody>
          <a:bodyPr>
            <a:no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.1.1 Definition of  Indefinite Integrals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36" y="725269"/>
            <a:ext cx="88807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ndefinite integration </a:t>
            </a:r>
            <a:r>
              <a:rPr lang="en-US"/>
              <a:t>may be regarded as the inverse operation to differentiation. This means that the derivative of an indefinite integral of a function is the function itself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63683" y="3821668"/>
            <a:ext cx="1521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 1.1.1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0" y="1524000"/>
                <a:ext cx="88807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Given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𝐹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is an anti-derivativ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such tha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b="1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 dirty="0" smtClean="0">
                        <a:latin typeface="Cambria Math"/>
                      </a:rPr>
                      <m:t>=</m:t>
                    </m:r>
                    <m:r>
                      <a:rPr lang="en-US" b="1" i="1" dirty="0" smtClean="0">
                        <a:latin typeface="Cambria Math"/>
                      </a:rPr>
                      <m:t>𝒇</m:t>
                    </m:r>
                    <m:r>
                      <a:rPr lang="en-US" b="1" i="1" dirty="0" smtClean="0">
                        <a:latin typeface="Cambria Math"/>
                      </a:rPr>
                      <m:t>(</m:t>
                    </m:r>
                    <m:r>
                      <a:rPr lang="en-US" b="1" i="1" dirty="0" smtClean="0">
                        <a:latin typeface="Cambria Math"/>
                      </a:rPr>
                      <m:t>𝒙</m:t>
                    </m:r>
                    <m:r>
                      <a:rPr lang="en-US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.</a:t>
                </a:r>
                <a:r>
                  <a:rPr lang="en-US" b="1"/>
                  <a:t> </a:t>
                </a:r>
                <a:r>
                  <a:rPr lang="en-US"/>
                  <a:t>Then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𝐹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 is said to </a:t>
                </a:r>
                <a:r>
                  <a:rPr lang="en-US" b="1"/>
                  <a:t>be indefinite integral </a:t>
                </a:r>
                <a:r>
                  <a:rPr lang="en-US"/>
                  <a:t>or </a:t>
                </a:r>
                <a:r>
                  <a:rPr lang="en-US" b="1"/>
                  <a:t>anti derivative </a:t>
                </a:r>
                <a:r>
                  <a:rPr lang="en-US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/>
                  <a:t> ,which can be written as         </a:t>
                </a: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24000"/>
                <a:ext cx="8880764" cy="646331"/>
              </a:xfrm>
              <a:prstGeom prst="rect">
                <a:avLst/>
              </a:prstGeom>
              <a:blipFill>
                <a:blip r:embed="rId2"/>
                <a:stretch>
                  <a:fillRect l="-549" t="-4717" r="-5285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432" y="2209800"/>
            <a:ext cx="3085824" cy="6858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152400" y="3163669"/>
                <a:ext cx="88807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Here,       is called integral symbol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 is called integrand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𝑥</m:t>
                    </m:r>
                  </m:oMath>
                </a14:m>
                <a:r>
                  <a:rPr lang="en-US"/>
                  <a:t> is called integration variable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/>
                  <a:t> is  called constant of integration.</a:t>
                </a: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163669"/>
                <a:ext cx="8880764" cy="646331"/>
              </a:xfrm>
              <a:prstGeom prst="rect">
                <a:avLst/>
              </a:prstGeom>
              <a:blipFill>
                <a:blip r:embed="rId4"/>
                <a:stretch>
                  <a:fillRect l="-549" t="-5660" r="-82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93" y="2962275"/>
            <a:ext cx="2857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600200" y="4172690"/>
                <a:ext cx="6909122" cy="2228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𝐶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sz="2000"/>
                  <a:t>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h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/>
                                  </a:rPr>
                                  <m:t>sec</m:t>
                                </m:r>
                              </m:e>
                              <m:sup>
                                <m:r>
                                  <a:rPr lang="en-US" sz="2000" b="0" i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𝑡𝑎𝑛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𝑎𝑛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e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fName>
                      <m:e/>
                    </m:func>
                  </m:oMath>
                </a14:m>
                <a:endParaRPr lang="en-US" sz="2000" i="1"/>
              </a:p>
              <a:p>
                <a:endParaRPr lang="en-US" sz="200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172690"/>
                <a:ext cx="6909122" cy="2228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202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2400" y="699298"/>
                <a:ext cx="8839200" cy="1053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Example 2:</a:t>
                </a:r>
                <a:endParaRPr lang="en-US">
                  <a:solidFill>
                    <a:srgbClr val="FF0000"/>
                  </a:solidFill>
                </a:endParaRPr>
              </a:p>
              <a:p>
                <a:r>
                  <a:rPr lang="en-US"/>
                  <a:t>Use the Trapezoidal rule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/>
                  <a:t> to approximate the integral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.5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 to 3 decimal places.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99298"/>
                <a:ext cx="8839200" cy="1053302"/>
              </a:xfrm>
              <a:prstGeom prst="rect">
                <a:avLst/>
              </a:prstGeom>
              <a:blipFill>
                <a:blip r:embed="rId2"/>
                <a:stretch>
                  <a:fillRect l="-552" t="-17919" b="-48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52400" y="1487108"/>
                <a:ext cx="8686800" cy="4989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b="1"/>
              </a:p>
              <a:p>
                <a:endParaRPr lang="en-US" b="1"/>
              </a:p>
              <a:p>
                <a:r>
                  <a:rPr lang="en-US" b="1"/>
                  <a:t>Solution:</a:t>
                </a:r>
                <a:endParaRPr lang="en-US"/>
              </a:p>
              <a:p>
                <a:r>
                  <a:rPr lang="en-US"/>
                  <a:t>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0.5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/>
                  <a:t>.  S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−0.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and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rad>
                  </m:oMath>
                </a14:m>
                <a:r>
                  <a:rPr lang="en-US"/>
                  <a:t>.</a:t>
                </a:r>
              </a:p>
              <a:p>
                <a:endParaRPr lang="en-US"/>
              </a:p>
              <a:p>
                <a:r>
                  <a:rPr lang="en-US"/>
                  <a:t>Hence,</a:t>
                </a:r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r>
                  <a:rPr lang="en-US"/>
                  <a:t>Using the Trapezoidal rule, we 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0.5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rad>
                        </m:e>
                      </m:nary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0.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[1.5113+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5599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6224</m:t>
                          </m:r>
                        </m:e>
                      </m:d>
                    </m:oMath>
                  </m:oMathPara>
                </a14:m>
                <a:endParaRPr lang="en-US"/>
              </a:p>
              <a:p>
                <a:r>
                  <a:rPr lang="en-US" i="1"/>
                  <a:t>		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2(1.7019)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802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1.9283]</m:t>
                    </m:r>
                  </m:oMath>
                </a14:m>
                <a:endParaRPr lang="en-US"/>
              </a:p>
              <a:p>
                <a:r>
                  <a:rPr lang="en-US"/>
                  <a:t>					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8406≈0.841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87108"/>
                <a:ext cx="8686800" cy="4989892"/>
              </a:xfrm>
              <a:prstGeom prst="rect">
                <a:avLst/>
              </a:prstGeom>
              <a:blipFill>
                <a:blip r:embed="rId3"/>
                <a:stretch>
                  <a:fillRect l="-561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9594884"/>
                  </p:ext>
                </p:extLst>
              </p:nvPr>
            </p:nvGraphicFramePr>
            <p:xfrm>
              <a:off x="1615441" y="3234608"/>
              <a:ext cx="5242559" cy="95639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489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x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5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6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8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9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1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f(x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511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5599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622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7019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802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9283</m:t>
                                </m:r>
                              </m:oMath>
                            </m:oMathPara>
                          </a14:m>
                          <a:endParaRPr lang="en-US"/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/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9594884"/>
                  </p:ext>
                </p:extLst>
              </p:nvPr>
            </p:nvGraphicFramePr>
            <p:xfrm>
              <a:off x="1615441" y="3234608"/>
              <a:ext cx="5242559" cy="95639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489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x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5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6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8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0.9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1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f(x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101626" t="-86813" r="-503252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01626" t="-86813" r="-403252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304098" t="-86813" r="-306557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400813" t="-86813" r="-204065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500813" t="-86813" r="-104065" b="-2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600813" t="-86813" r="-4065" b="-21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49338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28600" y="975347"/>
                <a:ext cx="8610600" cy="1005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Example 3:</a:t>
                </a:r>
                <a:endParaRPr lang="en-US">
                  <a:solidFill>
                    <a:srgbClr val="FF0000"/>
                  </a:solidFill>
                </a:endParaRPr>
              </a:p>
              <a:p>
                <a:r>
                  <a:rPr lang="en-US"/>
                  <a:t>Evaluate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(3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. to three decimal places using Trapezoidal rule with four subintervals.[Note that in calculating the values of </a:t>
                </a:r>
                <a:r>
                  <a:rPr lang="en-US" err="1"/>
                  <a:t>cos</a:t>
                </a:r>
                <a:r>
                  <a:rPr lang="en-US"/>
                  <a:t> </a:t>
                </a:r>
                <a:r>
                  <a:rPr lang="en-US" i="1"/>
                  <a:t>x</a:t>
                </a:r>
                <a:r>
                  <a:rPr lang="en-US"/>
                  <a:t> use radian mode]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75347"/>
                <a:ext cx="8610600" cy="1005853"/>
              </a:xfrm>
              <a:prstGeom prst="rect">
                <a:avLst/>
              </a:prstGeom>
              <a:blipFill>
                <a:blip r:embed="rId2"/>
                <a:stretch>
                  <a:fillRect l="-637" t="-23030" b="-5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63236" y="2089863"/>
                <a:ext cx="8382000" cy="1567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Solution:</a:t>
                </a:r>
              </a:p>
              <a:p>
                <a:endParaRPr lang="en-US">
                  <a:solidFill>
                    <a:srgbClr val="FF0000"/>
                  </a:solidFill>
                </a:endParaRPr>
              </a:p>
              <a:p>
                <a:r>
                  <a:rPr lang="en-US"/>
                  <a:t>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</m:oMath>
                </a14:m>
                <a:r>
                  <a:rPr lang="en-US"/>
                  <a:t>.  So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    and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rad>
                  </m:oMath>
                </a14:m>
                <a:r>
                  <a:rPr lang="en-US"/>
                  <a:t>.</a:t>
                </a:r>
              </a:p>
              <a:p>
                <a:endParaRPr lang="en-US"/>
              </a:p>
              <a:p>
                <a:r>
                  <a:rPr lang="en-US"/>
                  <a:t>Hence, 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36" y="2089863"/>
                <a:ext cx="8382000" cy="1567737"/>
              </a:xfrm>
              <a:prstGeom prst="rect">
                <a:avLst/>
              </a:prstGeom>
              <a:blipFill>
                <a:blip r:embed="rId3"/>
                <a:stretch>
                  <a:fillRect l="-582" t="-2335" b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4152213"/>
              </p:ext>
            </p:extLst>
          </p:nvPr>
        </p:nvGraphicFramePr>
        <p:xfrm>
          <a:off x="1981200" y="3756496"/>
          <a:ext cx="5242560" cy="815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3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7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π/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π/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3π/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π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f(x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2.00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925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732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514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414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63236" y="4781778"/>
                <a:ext cx="8382000" cy="1847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Using Trapezoidal rule we 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𝜋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(3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rad>
                        </m:e>
                      </m:nary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[2+2∗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9254+1.7321+1.5142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1.4142]</m:t>
                      </m:r>
                    </m:oMath>
                  </m:oMathPara>
                </a14:m>
                <a:endParaRPr lang="en-US"/>
              </a:p>
              <a:p>
                <a:r>
                  <a:rPr lang="en-US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×13.7576 ≈5.403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36" y="4781778"/>
                <a:ext cx="8382000" cy="1847622"/>
              </a:xfrm>
              <a:prstGeom prst="rect">
                <a:avLst/>
              </a:prstGeom>
              <a:blipFill>
                <a:blip r:embed="rId4"/>
                <a:stretch>
                  <a:fillRect l="-582" t="-1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8216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895600" y="655638"/>
            <a:ext cx="3129188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 1.2.1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1210270"/>
            <a:ext cx="815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Estimate the value the following integrals to 3 decimal places using ‘</a:t>
            </a:r>
            <a:r>
              <a:rPr lang="en-US" i="1"/>
              <a:t>n</a:t>
            </a:r>
            <a:r>
              <a:rPr lang="en-US"/>
              <a:t>’ subintervals of equal length using </a:t>
            </a:r>
            <a:r>
              <a:rPr lang="en-US" b="1"/>
              <a:t>(i) left Riemann sum, (ii) right Riemann sum, (iii) middle Riemann sum and (iv) Trapezoidal rul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38200" y="2596013"/>
                <a:ext cx="7315200" cy="1152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 </m:t>
                        </m:r>
                      </m:e>
                    </m:nary>
                  </m:oMath>
                </a14:m>
                <a:r>
                  <a:rPr lang="en-US"/>
                  <a:t>(n = 4),      (b)  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7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 </m:t>
                        </m:r>
                      </m:e>
                    </m:nary>
                  </m:oMath>
                </a14:m>
                <a:r>
                  <a:rPr lang="en-US"/>
                  <a:t>(n = 6),     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/>
                  <a:t>(</a:t>
                </a:r>
                <a:r>
                  <a:rPr lang="en-US" i="1"/>
                  <a:t>n</a:t>
                </a:r>
                <a:r>
                  <a:rPr lang="en-US"/>
                  <a:t> = 4),</a:t>
                </a:r>
              </a:p>
              <a:p>
                <a:r>
                  <a:rPr lang="en-US"/>
                  <a:t> </a:t>
                </a:r>
              </a:p>
              <a:p>
                <a:r>
                  <a:rPr lang="en-US"/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)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/>
                  <a:t> (n = 4),           (e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 (</a:t>
                </a:r>
                <a:r>
                  <a:rPr lang="en-US" i="1"/>
                  <a:t>n</a:t>
                </a:r>
                <a:r>
                  <a:rPr lang="en-US"/>
                  <a:t> = 5).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6013"/>
                <a:ext cx="7315200" cy="1152303"/>
              </a:xfrm>
              <a:prstGeom prst="rect">
                <a:avLst/>
              </a:prstGeom>
              <a:blipFill>
                <a:blip r:embed="rId2"/>
                <a:stretch>
                  <a:fillRect l="-1583" t="-42857" b="-6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33400" y="4419600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 Calculus– James Stewart - 8</a:t>
            </a:r>
            <a:r>
              <a:rPr lang="en-US" b="1" baseline="30000"/>
              <a:t>th</a:t>
            </a:r>
            <a:r>
              <a:rPr lang="en-US" b="1"/>
              <a:t> edi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4788932"/>
            <a:ext cx="541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P- 388 Ex # 1, 3, 7, 9</a:t>
            </a:r>
          </a:p>
          <a:p>
            <a:r>
              <a:rPr lang="en-US" b="1"/>
              <a:t>P- 524 Ex # 7, 8, 9 (n= 4, 6) LRS, RRS, MRS, TR</a:t>
            </a:r>
          </a:p>
        </p:txBody>
      </p:sp>
      <p:sp>
        <p:nvSpPr>
          <p:cNvPr id="7" name="Rectangle 6"/>
          <p:cNvSpPr/>
          <p:nvPr/>
        </p:nvSpPr>
        <p:spPr>
          <a:xfrm>
            <a:off x="94600" y="11546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0800" y="4431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8692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 fontScale="92500" lnSpcReduction="10000"/>
              </a:bodyPr>
              <a:lstStyle/>
              <a:p>
                <a:pPr marL="457200" indent="-457200">
                  <a:buAutoNum type="arabicPeriod"/>
                </a:pPr>
                <a:r>
                  <a:rPr lang="en-US" sz="240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/>
                  <a:t> is the number of subintervals then how to calculate the length of subintervals of the 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[</m:t>
                    </m:r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]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	(a) …..		(b)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400"/>
                  <a:t>	(c) …….. </a:t>
                </a:r>
              </a:p>
              <a:p>
                <a:pPr marL="0" indent="0">
                  <a:buNone/>
                </a:pPr>
                <a:r>
                  <a:rPr lang="en-US" sz="2400"/>
                  <a:t>	</a:t>
                </a:r>
              </a:p>
              <a:p>
                <a:pPr marL="0" indent="0">
                  <a:buNone/>
                </a:pPr>
                <a:r>
                  <a:rPr lang="en-US" sz="2400"/>
                  <a:t>2. When Riemann sum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/>
                  <a:t> over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  <m:r>
                      <a:rPr lang="en-US" sz="2400" i="1">
                        <a:latin typeface="Cambria Math"/>
                      </a:rPr>
                      <m:t>]</m:t>
                    </m:r>
                  </m:oMath>
                </a14:m>
                <a:r>
                  <a:rPr lang="en-US" sz="2400"/>
                  <a:t>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∆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𝑟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is called </a:t>
                </a:r>
              </a:p>
              <a:p>
                <a:pPr marL="0" indent="0">
                  <a:buNone/>
                </a:pPr>
                <a:r>
                  <a:rPr lang="en-US" sz="2400"/>
                  <a:t>(a) Left Riemann sum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/>
                  <a:t>	(b) ….		(c)…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3. Evaluate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𝜋</m:t>
                        </m:r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(3+</m:t>
                            </m:r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/>
                  <a:t>. to three decimal places using Trapezoidal rule with n=4.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(a) …		(b) ….		(c)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5.403</m:t>
                    </m:r>
                  </m:oMath>
                </a14:m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</p:txBody>
          </p:sp>
        </mc:Choice>
        <mc:Fallback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>
                <a:blip r:embed="rId2"/>
                <a:stretch>
                  <a:fillRect l="-1005" t="-1436" b="-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7301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143000" y="655638"/>
            <a:ext cx="6891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3 </a:t>
            </a:r>
            <a:r>
              <a:rPr lang="en-US" sz="2400" b="1">
                <a:solidFill>
                  <a:srgbClr val="FF0000"/>
                </a:solidFill>
              </a:rPr>
              <a:t>The Fundamental Theorem of Calculus</a:t>
            </a:r>
            <a:endParaRPr lang="en-US" sz="24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Theorem:</a:t>
                </a:r>
                <a:r>
                  <a:rPr lang="en-US">
                    <a:solidFill>
                      <a:srgbClr val="FF0000"/>
                    </a:solidFill>
                  </a:rPr>
                  <a:t>  </a:t>
                </a:r>
                <a:r>
                  <a:rPr lang="en-US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/>
                  <a:t> is a </a:t>
                </a:r>
                <a:r>
                  <a:rPr lang="en-US" b="1"/>
                  <a:t>continuous</a:t>
                </a:r>
                <a:r>
                  <a:rPr lang="en-US"/>
                  <a:t> func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/>
                  <a:t> is an indefinite integral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/>
                  <a:t> then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  <a:blipFill>
                <a:blip r:embed="rId2"/>
                <a:stretch>
                  <a:fillRect l="-587" t="-4717" r="-117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029200" y="2514600"/>
                <a:ext cx="3372937" cy="379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wher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514600"/>
                <a:ext cx="3372937" cy="379848"/>
              </a:xfrm>
              <a:prstGeom prst="rect">
                <a:avLst/>
              </a:prstGeom>
              <a:blipFill>
                <a:blip r:embed="rId3"/>
                <a:stretch>
                  <a:fillRect l="-1447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3276600" cy="68464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376199" y="3516868"/>
            <a:ext cx="1059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: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21" name="Picture 2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752" y="3886200"/>
            <a:ext cx="6044248" cy="73183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21"/>
          <p:cNvSpPr/>
          <p:nvPr/>
        </p:nvSpPr>
        <p:spPr>
          <a:xfrm>
            <a:off x="1905000" y="4020106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092" y="4724400"/>
            <a:ext cx="3721464" cy="655638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1905000" y="4888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188" y="5638800"/>
            <a:ext cx="4583812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1905000" y="5715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371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4 </a:t>
            </a:r>
            <a:r>
              <a:rPr lang="en-US" sz="2400" b="1">
                <a:solidFill>
                  <a:srgbClr val="FF0000"/>
                </a:solidFill>
              </a:rPr>
              <a:t>Substitution Rule For Definite Integrals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01359"/>
            <a:ext cx="7772400" cy="1894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2713037"/>
            <a:ext cx="12954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</a:t>
            </a:r>
            <a:r>
              <a:rPr lang="en-US" sz="2000" b="1">
                <a:solidFill>
                  <a:srgbClr val="FF0000"/>
                </a:solidFill>
              </a:rPr>
              <a:t>Example:</a:t>
            </a:r>
            <a:endParaRPr lang="en-US" sz="200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107"/>
              </p:ext>
            </p:extLst>
          </p:nvPr>
        </p:nvGraphicFramePr>
        <p:xfrm>
          <a:off x="4294188" y="3278187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278187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536"/>
              </p:ext>
            </p:extLst>
          </p:nvPr>
        </p:nvGraphicFramePr>
        <p:xfrm>
          <a:off x="6483350" y="3255962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3350" y="3255962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5979"/>
              </p:ext>
            </p:extLst>
          </p:nvPr>
        </p:nvGraphicFramePr>
        <p:xfrm>
          <a:off x="838200" y="3076575"/>
          <a:ext cx="123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076575"/>
                        <a:ext cx="123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78575"/>
              </p:ext>
            </p:extLst>
          </p:nvPr>
        </p:nvGraphicFramePr>
        <p:xfrm>
          <a:off x="2528455" y="3294928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455" y="3294928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2399"/>
              </p:ext>
            </p:extLst>
          </p:nvPr>
        </p:nvGraphicFramePr>
        <p:xfrm>
          <a:off x="838200" y="5334000"/>
          <a:ext cx="7029450" cy="124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12" imgW="3466800" imgH="812520" progId="Equation.DSMT4">
                  <p:embed/>
                </p:oleObj>
              </mc:Choice>
              <mc:Fallback>
                <p:oleObj name="Equation" r:id="rId12" imgW="3466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334000"/>
                        <a:ext cx="7029450" cy="124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4"/>
                          <a:stretch>
                            <a:fillRect l="-649" t="-208333" r="-101948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4"/>
                          <a:stretch>
                            <a:fillRect l="-101307" t="-208333" r="-2614" b="-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Rectangle 19"/>
          <p:cNvSpPr/>
          <p:nvPr/>
        </p:nvSpPr>
        <p:spPr>
          <a:xfrm>
            <a:off x="3086631" y="3745468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hanging Lim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3090460" y="193963"/>
            <a:ext cx="292934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Exercise set 1.2.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1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,   </m:t>
                    </m:r>
                  </m:oMath>
                </a14:m>
                <a:r>
                  <a:rPr lang="en-US"/>
                  <a:t>                  (b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n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en-US"/>
                  <a:t>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 ,</a:t>
                </a:r>
              </a:p>
              <a:p>
                <a:endParaRPr lang="en-US"/>
              </a:p>
              <a:p>
                <a:r>
                  <a:rPr lang="en-US"/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5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,</m:t>
                    </m:r>
                  </m:oMath>
                </a14:m>
                <a:r>
                  <a:rPr lang="en-US"/>
                  <a:t>	                                    (f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/>
              </a:p>
              <a:p>
                <a:endParaRPr lang="en-US"/>
              </a:p>
              <a:p>
                <a:r>
                  <a:rPr lang="en-US"/>
                  <a:t>(g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      (h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64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, 	         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n-US"/>
                  <a:t> 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  <a:blipFill>
                <a:blip r:embed="rId2"/>
                <a:stretch>
                  <a:fillRect l="-1271" b="-27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057400" y="4454236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alculus– James Stewart - 8</a:t>
            </a:r>
            <a:r>
              <a:rPr lang="en-US" b="1" baseline="30000"/>
              <a:t>th</a:t>
            </a:r>
            <a:r>
              <a:rPr lang="en-US" b="1"/>
              <a:t> ed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81200" y="5020270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P-400 Ex # 19, 23, 24, 25, 27, 29, 35, 43</a:t>
            </a:r>
          </a:p>
          <a:p>
            <a:r>
              <a:rPr lang="en-US" b="1"/>
              <a:t>P-409 Ex # 21 – 30</a:t>
            </a:r>
          </a:p>
          <a:p>
            <a:r>
              <a:rPr lang="en-US" b="1"/>
              <a:t>P- 419 Ex # 53, 54, 55, 59, 60, 70, 71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13070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431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053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/>
                  <a:t>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/>
                              </a:rPr>
                              <m:t>+6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	(a) …..		(b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60</m:t>
                    </m:r>
                  </m:oMath>
                </a14:m>
                <a:r>
                  <a:rPr lang="en-US" sz="2400"/>
                  <a:t>	             (c) …….. </a:t>
                </a:r>
              </a:p>
              <a:p>
                <a:pPr marL="0" indent="0">
                  <a:buNone/>
                </a:pPr>
                <a:r>
                  <a:rPr lang="en-US" sz="2400"/>
                  <a:t>	</a:t>
                </a:r>
              </a:p>
              <a:p>
                <a:pPr marL="0" indent="0">
                  <a:buNone/>
                </a:pPr>
                <a:r>
                  <a:rPr lang="en-US" sz="2400"/>
                  <a:t>2. Evaluate 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(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26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/>
                  <a:t>	                (b) ….		(c)…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3. 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6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nary>
                  </m:oMath>
                </a14:m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(a)3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6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2</m:t>
                    </m:r>
                  </m:oMath>
                </a14:m>
                <a:r>
                  <a:rPr lang="en-US" sz="2400"/>
                  <a:t>)        (b)            (c)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</p:txBody>
          </p:sp>
        </mc:Choice>
        <mc:Fallback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>
                <a:blip r:embed="rId3"/>
                <a:stretch>
                  <a:fillRect l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55329"/>
              </p:ext>
            </p:extLst>
          </p:nvPr>
        </p:nvGraphicFramePr>
        <p:xfrm>
          <a:off x="2514600" y="2238375"/>
          <a:ext cx="123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4" imgW="1235160" imgH="809640" progId="Equation.DSMT4">
                  <p:embed/>
                </p:oleObj>
              </mc:Choice>
              <mc:Fallback>
                <p:oleObj name="Equation" r:id="rId4" imgW="1235160" imgH="80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38375"/>
                        <a:ext cx="123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5470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66800" y="6556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5 </a:t>
            </a:r>
            <a:r>
              <a:rPr lang="en-US" sz="2400" b="1">
                <a:solidFill>
                  <a:srgbClr val="FF0000"/>
                </a:solidFill>
              </a:rPr>
              <a:t>Even and Odd Function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61246"/>
            <a:ext cx="8490778" cy="1343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38433"/>
            <a:ext cx="8839200" cy="1171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21685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8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State whether the following functions are odd, even or neither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1085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: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7947642" cy="487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2221468"/>
            <a:ext cx="114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olution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1100" y="2221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(a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3505200" cy="117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857500" y="3352800"/>
            <a:ext cx="30099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>
                <a:solidFill>
                  <a:srgbClr val="FF0000"/>
                </a:solidFill>
              </a:rPr>
              <a:t>  So, f(x) is  an odd function</a:t>
            </a: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758" y="4173138"/>
            <a:ext cx="3985242" cy="47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2857500" y="4648200"/>
            <a:ext cx="33147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>
                <a:solidFill>
                  <a:srgbClr val="FF0000"/>
                </a:solidFill>
              </a:rPr>
              <a:t>  So, g(x) is  an even function</a:t>
            </a: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545" y="5181600"/>
            <a:ext cx="4223655" cy="56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2209800" y="6019800"/>
            <a:ext cx="4685133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>
                <a:solidFill>
                  <a:srgbClr val="FF0000"/>
                </a:solidFill>
              </a:rPr>
              <a:t>  So, h(x) is  neither  even nor odd func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3000" y="42026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(b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43000" y="5269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562083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39949"/>
            <a:ext cx="7924800" cy="5201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427038"/>
            <a:ext cx="7543800" cy="411162"/>
          </a:xfrm>
        </p:spPr>
        <p:txBody>
          <a:bodyPr>
            <a:no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ntegral properties and table of indefinite integral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1249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600200" y="7318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1.2.6 </a:t>
            </a:r>
            <a:r>
              <a:rPr lang="en-US" sz="2400" b="1">
                <a:solidFill>
                  <a:srgbClr val="FF0000"/>
                </a:solidFill>
              </a:rPr>
              <a:t>Some properties of definite integral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71" y="1807812"/>
            <a:ext cx="8911429" cy="405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3355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94853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24226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990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 1.2.3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272902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State whether the following functions are odd, even or neith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/>
                  <a:t>,	       (b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25)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/>
                  <a:t>,            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/>
                  <a:t>,  </a:t>
                </a:r>
              </a:p>
              <a:p>
                <a:r>
                  <a:rPr lang="en-US"/>
                  <a:t>               </a:t>
                </a:r>
              </a:p>
              <a:p>
                <a:r>
                  <a:rPr lang="en-US"/>
                  <a:t> 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/>
                  <a:t>,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/>
                  <a:t>,    (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𝑎𝑛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𝑐𝑜𝑡𝑥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  <a:blipFill>
                <a:blip r:embed="rId2"/>
                <a:stretch>
                  <a:fillRect l="-728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97341" y="3049207"/>
            <a:ext cx="5779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 Evaluate the following integrals by using integral propert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(b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</m:oMath>
                </a14:m>
                <a:r>
                  <a:rPr lang="en-US"/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4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2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</a:t>
                </a:r>
              </a:p>
              <a:p>
                <a:pPr marL="342900" indent="-342900">
                  <a:buAutoNum type="alphaLcParenBoth"/>
                </a:pPr>
                <a:endParaRPr lang="en-US"/>
              </a:p>
              <a:p>
                <a:r>
                  <a:rPr lang="en-US"/>
                  <a:t>(d)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5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    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8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	                  (f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/>
                  <a:t> ,</a:t>
                </a:r>
              </a:p>
              <a:p>
                <a:endParaRPr lang="en-US"/>
              </a:p>
              <a:p>
                <a:r>
                  <a:rPr lang="en-US"/>
                  <a:t>(g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	(h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	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  <a:blipFill>
                <a:blip r:embed="rId3"/>
                <a:stretch>
                  <a:fillRect l="-1920" t="-25796" r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167016" y="6183868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P- 419 Ex # 61, 66, P-422 Ex # 22, 2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00" y="5701145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alculus– James Stewart - 8</a:t>
            </a:r>
            <a:r>
              <a:rPr lang="en-US" b="1" baseline="30000"/>
              <a:t>th</a:t>
            </a:r>
            <a:r>
              <a:rPr lang="en-US" b="1"/>
              <a:t> ed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12192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600" y="2983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56388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030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/>
                  <a:t>Which one is even function</a:t>
                </a:r>
              </a:p>
              <a:p>
                <a:pPr marL="457200" indent="-457200">
                  <a:buAutoNum type="arabicPeriod"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	(a) …..		(b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/>
                  <a:t>	             (c) …….. </a:t>
                </a:r>
              </a:p>
              <a:p>
                <a:pPr marL="0" indent="0">
                  <a:buNone/>
                </a:pPr>
                <a:r>
                  <a:rPr lang="en-US" sz="2400"/>
                  <a:t>	</a:t>
                </a:r>
              </a:p>
              <a:p>
                <a:pPr marL="0" indent="0">
                  <a:buNone/>
                </a:pPr>
                <a:r>
                  <a:rPr lang="en-US" sz="2400"/>
                  <a:t>2. Which one is odd function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  (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𝑠𝑖𝑛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/>
                  <a:t>	                (b) ….		(c)…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3. 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𝑠𝑖𝑛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nary>
                  </m:oMath>
                </a14:m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r>
                  <a:rPr lang="en-US" sz="2400"/>
                  <a:t>          (a) 0             (b)                       (c)</a:t>
                </a:r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  <a:p>
                <a:pPr marL="0" indent="0">
                  <a:buNone/>
                </a:pPr>
                <a:endParaRPr lang="en-US" sz="2400"/>
              </a:p>
            </p:txBody>
          </p:sp>
        </mc:Choice>
        <mc:Fallback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>
                <a:blip r:embed="rId2"/>
                <a:stretch>
                  <a:fillRect l="-1236" t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984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Useful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57200" y="2209800"/>
                <a:ext cx="8382000" cy="4327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                                  1.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 </a:t>
                </a:r>
              </a:p>
              <a:p>
                <a:r>
                  <a:rPr lang="en-US" sz="2000"/>
                  <a:t>		  2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</a:t>
                </a:r>
              </a:p>
              <a:p>
                <a:r>
                  <a:rPr lang="en-US" sz="2000"/>
                  <a:t>		  3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h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 ,              </a:t>
                </a:r>
              </a:p>
              <a:p>
                <a:r>
                  <a:rPr lang="en-US" sz="2000"/>
                  <a:t>		  4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</a:t>
                </a:r>
              </a:p>
              <a:p>
                <a:r>
                  <a:rPr lang="en-US" sz="2000"/>
                  <a:t>		  5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𝑎𝑥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  <m:r>
                      <a:rPr lang="en-US" sz="2000" i="1">
                        <a:latin typeface="Cambria Math"/>
                      </a:rPr>
                      <m:t> (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i="1">
                        <a:latin typeface="Cambria Math"/>
                      </a:rPr>
                      <m:t>≠−1)</m:t>
                    </m:r>
                  </m:oMath>
                </a14:m>
                <a:r>
                  <a:rPr lang="en-US" sz="2000"/>
                  <a:t>,    </a:t>
                </a:r>
              </a:p>
              <a:p>
                <a:r>
                  <a:rPr lang="en-US" sz="2000"/>
                  <a:t>		  6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/>
                  <a:t>, </a:t>
                </a:r>
              </a:p>
              <a:p>
                <a:r>
                  <a:rPr lang="en-US" sz="2000"/>
                  <a:t>                      </a:t>
                </a:r>
              </a:p>
              <a:p>
                <a:r>
                  <a:rPr lang="en-US" sz="2000"/>
                  <a:t>		  7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sz="2000"/>
              </a:p>
              <a:p>
                <a:endParaRPr lang="en-US" sz="2000"/>
              </a:p>
              <a:p>
                <a:r>
                  <a:rPr lang="en-US" sz="2000"/>
                  <a:t>		  8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ta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n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09800"/>
                <a:ext cx="8382000" cy="4327147"/>
              </a:xfrm>
              <a:prstGeom prst="rect">
                <a:avLst/>
              </a:prstGeom>
              <a:blipFill>
                <a:blip r:embed="rId2"/>
                <a:stretch>
                  <a:fillRect t="-1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81000" y="846819"/>
                <a:ext cx="7467600" cy="1692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/>
                  <a:t>, then using chain rule of differentiatio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𝑎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𝑎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  <a:p>
                <a:r>
                  <a:rPr lang="en-US"/>
                  <a:t>Thus </a:t>
                </a:r>
              </a:p>
              <a:p>
                <a:pPr algn="ctr"/>
                <a:r>
                  <a:rPr lang="en-US"/>
                  <a:t>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846819"/>
                <a:ext cx="7467600" cy="1692002"/>
              </a:xfrm>
              <a:prstGeom prst="rect">
                <a:avLst/>
              </a:prstGeom>
              <a:blipFill>
                <a:blip r:embed="rId3"/>
                <a:stretch>
                  <a:fillRect l="-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9853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52400" y="1816526"/>
                <a:ext cx="6781800" cy="3212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                            1.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 </m:t>
                    </m:r>
                  </m:oMath>
                </a14:m>
                <a:r>
                  <a:rPr lang="en-US" i="1">
                    <a:latin typeface="Cambria Math"/>
                  </a:rPr>
                  <a:t> </a:t>
                </a:r>
              </a:p>
              <a:p>
                <a:endParaRPr lang="en-US" i="1">
                  <a:latin typeface="Cambria Math"/>
                </a:endParaRPr>
              </a:p>
              <a:p>
                <a:r>
                  <a:rPr lang="en-US"/>
                  <a:t>	           2.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/>
              </a:p>
              <a:p>
                <a:endParaRPr lang="en-US"/>
              </a:p>
              <a:p>
                <a:r>
                  <a:rPr lang="en-US"/>
                  <a:t>                            3.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9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/>
              </a:p>
              <a:p>
                <a:endParaRPr lang="en-US"/>
              </a:p>
              <a:p>
                <a:r>
                  <a:rPr lang="en-US"/>
                  <a:t>                            4.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6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/>
              </a:p>
              <a:p>
                <a:endParaRPr lang="en-US"/>
              </a:p>
              <a:p>
                <a:r>
                  <a:rPr lang="en-US"/>
                  <a:t>                            5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(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3)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4×2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26"/>
                <a:ext cx="6781800" cy="3212674"/>
              </a:xfrm>
              <a:prstGeom prst="rect">
                <a:avLst/>
              </a:prstGeom>
              <a:blipFill>
                <a:blip r:embed="rId2"/>
                <a:stretch>
                  <a:fillRect t="-15370" b="-1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00686" y="849868"/>
            <a:ext cx="1521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 1.1.2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957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ample set-1.1.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4619" y="967859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101" name="Picture 5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52" y="838200"/>
            <a:ext cx="4664830" cy="7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51788"/>
            <a:ext cx="2514600" cy="78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6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078" y="1704415"/>
            <a:ext cx="2181922" cy="65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6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2590800"/>
            <a:ext cx="5500688" cy="57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6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851" y="3472536"/>
            <a:ext cx="2145749" cy="642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600" y="2667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33" y="4492661"/>
            <a:ext cx="2798167" cy="699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152400" y="4580529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572000"/>
            <a:ext cx="2971800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697" y="5105399"/>
            <a:ext cx="2448703" cy="70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705" y="5809601"/>
            <a:ext cx="2509695" cy="591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8946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723417" y="4921579"/>
                <a:ext cx="2534383" cy="51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400"/>
                  <a:t>? 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17" y="4921579"/>
                <a:ext cx="2534383" cy="519116"/>
              </a:xfrm>
              <a:prstGeom prst="rect">
                <a:avLst/>
              </a:prstGeom>
              <a:blipFill>
                <a:blip r:embed="rId2"/>
                <a:stretch>
                  <a:fillRect l="-22596" t="-140698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533400"/>
            <a:ext cx="396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9599" y="697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4.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33400"/>
            <a:ext cx="416312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923400" y="49646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7.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047015" y="1541692"/>
                <a:ext cx="7688108" cy="1125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200" i="1">
                                <a:latin typeface="Cambria Math"/>
                              </a:rPr>
                              <m:t>−6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i="1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  <m:r>
                          <a:rPr lang="en-US" sz="2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b="0" i="1" smtClean="0">
                        <a:latin typeface="Cambria Math"/>
                      </a:rPr>
                      <m:t>  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200"/>
                  <a:t>2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200" i="1">
                            <a:latin typeface="Cambria Math"/>
                          </a:rPr>
                          <m:t>𝑑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−6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  <m:r>
                          <a:rPr lang="en-US" sz="2200" b="0" i="1" smtClean="0">
                            <a:latin typeface="Cambria Math"/>
                          </a:rPr>
                          <m:t>+3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i="1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endParaRPr lang="en-US" sz="2200"/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                                                 </m:t>
                    </m:r>
                    <m:r>
                      <a:rPr lang="en-US" sz="2200" i="1">
                        <a:latin typeface="Cambria Math"/>
                      </a:rPr>
                      <m:t>=2.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200" i="1">
                        <a:latin typeface="Cambria Math"/>
                      </a:rPr>
                      <m:t>−6.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/>
                      </a:rPr>
                      <m:t>+3.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</a:rPr>
                          <m:t>+</m:t>
                        </m:r>
                        <m:r>
                          <a:rPr lang="en-US" sz="2200" i="1">
                            <a:latin typeface="Cambria Math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2200"/>
                  <a:t> 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15" y="1541692"/>
                <a:ext cx="7688108" cy="11253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27999" y="171949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5.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047015" y="2971800"/>
                <a:ext cx="7258784" cy="1183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on"/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rad>
                                <m:r>
                                  <a:rPr lang="en-US" sz="2200" b="0" i="0" smtClean="0">
                                    <a:latin typeface="Cambria Math"/>
                                  </a:rPr>
                                  <m:t>+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200" i="1">
                            <a:latin typeface="Cambria Math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𝑡</m:t>
                        </m:r>
                      </m:e>
                    </m:nary>
                    <m:r>
                      <a:rPr lang="en-US" sz="2200" b="0" i="1" smtClean="0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200"/>
                  <a:t> 2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200" i="1">
                            <a:latin typeface="Cambria Math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2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𝑡</m:t>
                            </m:r>
                          </m:e>
                        </m:nary>
                        <m:r>
                          <a:rPr lang="en-US" sz="2200" b="0" i="1" smtClean="0">
                            <a:latin typeface="Cambria Math"/>
                          </a:rPr>
                          <m:t>+2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−2</m:t>
                                </m:r>
                              </m:sup>
                            </m:sSup>
                            <m:r>
                              <a:rPr lang="en-US" sz="22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𝑡</m:t>
                            </m:r>
                          </m:e>
                        </m:nary>
                      </m:e>
                    </m:nary>
                  </m:oMath>
                </a14:m>
                <a:endParaRPr lang="en-US" sz="2200"/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                                  </m:t>
                    </m:r>
                    <m:r>
                      <a:rPr lang="en-US" sz="2200" i="1">
                        <a:latin typeface="Cambria Math"/>
                      </a:rPr>
                      <m:t>=2.</m:t>
                    </m:r>
                    <m:r>
                      <a:rPr lang="en-US" sz="2200" i="1">
                        <a:latin typeface="Cambria Math"/>
                      </a:rPr>
                      <m:t>𝑡</m:t>
                    </m:r>
                    <m:r>
                      <a:rPr lang="en-US" sz="22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e>
                      <m:sup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200" i="1">
                        <a:latin typeface="Cambria Math"/>
                      </a:rPr>
                      <m:t>.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3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+</m:t>
                    </m:r>
                    <m:r>
                      <a:rPr lang="en-US" sz="22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200"/>
                  <a:t> 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15" y="2971800"/>
                <a:ext cx="7258784" cy="11833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09600" y="31242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6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74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FF0000"/>
                </a:solidFill>
              </a:rPr>
              <a:t>  Exercise set-1.1.1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634906" y="1151556"/>
                <a:ext cx="8153400" cy="4699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(a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                   (b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(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/2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(f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/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</a:t>
                </a:r>
              </a:p>
              <a:p>
                <a:endParaRPr lang="en-US"/>
              </a:p>
              <a:p>
                <a:r>
                  <a:rPr lang="en-US"/>
                  <a:t>(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              (j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/>
                  <a:t>,                    (k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(l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(m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𝑟</m:t>
                        </m:r>
                      </m:e>
                    </m:nary>
                  </m:oMath>
                </a14:m>
                <a:r>
                  <a:rPr lang="en-US"/>
                  <a:t>,                   (n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(o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(p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/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</a:t>
                </a:r>
              </a:p>
              <a:p>
                <a:endParaRPr lang="en-US"/>
              </a:p>
              <a:p>
                <a:r>
                  <a:rPr lang="en-US"/>
                  <a:t>(q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−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(r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3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  (s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/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      (t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(u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      (v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1−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/>
                  <a:t>        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w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</a:t>
                </a:r>
              </a:p>
              <a:p>
                <a:endParaRPr lang="en-US"/>
              </a:p>
              <a:p>
                <a:r>
                  <a:rPr lang="en-US"/>
                  <a:t> (x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9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      (y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4−(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1)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,	     (z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4−9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/>
                  <a:t>.</a:t>
                </a:r>
              </a:p>
              <a:p>
                <a:endParaRPr lang="en-US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06" y="1151556"/>
                <a:ext cx="8153400" cy="4699876"/>
              </a:xfrm>
              <a:prstGeom prst="rect">
                <a:avLst/>
              </a:prstGeom>
              <a:blipFill>
                <a:blip r:embed="rId2"/>
                <a:stretch>
                  <a:fillRect l="-2018" t="-11414" b="-8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9916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86DCD58A38264EA2006590E480489B" ma:contentTypeVersion="2" ma:contentTypeDescription="Create a new document." ma:contentTypeScope="" ma:versionID="01cd2af3c6253c2d50fd4c6d7798aebc">
  <xsd:schema xmlns:xsd="http://www.w3.org/2001/XMLSchema" xmlns:xs="http://www.w3.org/2001/XMLSchema" xmlns:p="http://schemas.microsoft.com/office/2006/metadata/properties" xmlns:ns2="a12ddc03-b357-499c-864f-c6204d3dd0f9" targetNamespace="http://schemas.microsoft.com/office/2006/metadata/properties" ma:root="true" ma:fieldsID="08ec22ff5490d06271bd68cebc77660a" ns2:_="">
    <xsd:import namespace="a12ddc03-b357-499c-864f-c6204d3dd0f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2ddc03-b357-499c-864f-c6204d3dd0f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D06AED3-C332-4934-901E-ACB161E6723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4F5543E-3F0F-4161-AAB1-EB4C84B7EC6D}"/>
</file>

<file path=customXml/itemProps3.xml><?xml version="1.0" encoding="utf-8"?>
<ds:datastoreItem xmlns:ds="http://schemas.openxmlformats.org/officeDocument/2006/customXml" ds:itemID="{9ED30DB9-21A5-47A7-9C31-DCDB7FFB8CF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On-screen Show (4:3)</PresentationFormat>
  <Slides>43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4" baseType="lpstr">
      <vt:lpstr>Office Theme</vt:lpstr>
      <vt:lpstr>Chapter-1</vt:lpstr>
      <vt:lpstr>1.1Indefinite Integrals</vt:lpstr>
      <vt:lpstr>1.1.1 Definition of  Indefinite Integrals</vt:lpstr>
      <vt:lpstr>Integral properties and table of indefinite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 Definite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revision>1</cp:revision>
  <dcterms:created xsi:type="dcterms:W3CDTF">2006-08-16T00:00:00Z</dcterms:created>
  <dcterms:modified xsi:type="dcterms:W3CDTF">2021-09-14T14:3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86DCD58A38264EA2006590E480489B</vt:lpwstr>
  </property>
</Properties>
</file>